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17"/>
  </p:notesMasterIdLst>
  <p:sldIdLst>
    <p:sldId id="11088412" r:id="rId3"/>
    <p:sldId id="11088408" r:id="rId4"/>
    <p:sldId id="11088424" r:id="rId5"/>
    <p:sldId id="11088409" r:id="rId6"/>
    <p:sldId id="11088425" r:id="rId7"/>
    <p:sldId id="11088426" r:id="rId8"/>
    <p:sldId id="11088401" r:id="rId9"/>
    <p:sldId id="11088399" r:id="rId10"/>
    <p:sldId id="11088427" r:id="rId11"/>
    <p:sldId id="11088410" r:id="rId12"/>
    <p:sldId id="11088398" r:id="rId13"/>
    <p:sldId id="11088428" r:id="rId14"/>
    <p:sldId id="11088429" r:id="rId15"/>
    <p:sldId id="11088390"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64" autoAdjust="0"/>
    <p:restoredTop sz="94660"/>
  </p:normalViewPr>
  <p:slideViewPr>
    <p:cSldViewPr snapToGrid="0">
      <p:cViewPr varScale="1">
        <p:scale>
          <a:sx n="115" d="100"/>
          <a:sy n="115" d="100"/>
        </p:scale>
        <p:origin x="536" y="20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FD42F7-718C-4B98-AAEC-167E6DDD60A7}" type="datetimeFigureOut">
              <a:rPr lang="en-US" smtClean="0"/>
              <a:t>12/27/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B2AA4F-B828-4D7C-AFD3-893933DAFCB4}" type="slidenum">
              <a:rPr lang="en-US" smtClean="0"/>
              <a:t>‹#›</a:t>
            </a:fld>
            <a:endParaRPr lang="en-US"/>
          </a:p>
        </p:txBody>
      </p:sp>
    </p:spTree>
    <p:extLst>
      <p:ext uri="{BB962C8B-B14F-4D97-AF65-F5344CB8AC3E}">
        <p14:creationId xmlns:p14="http://schemas.microsoft.com/office/powerpoint/2010/main" val="17970195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Master" Target="../slideMasters/slideMaster1.xml"/><Relationship Id="rId5" Type="http://schemas.openxmlformats.org/officeDocument/2006/relationships/image" Target="../media/image10.png"/><Relationship Id="rId4" Type="http://schemas.openxmlformats.org/officeDocument/2006/relationships/image" Target="../media/image9.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1.png"/><Relationship Id="rId2" Type="http://schemas.openxmlformats.org/officeDocument/2006/relationships/image" Target="../media/image11.png"/><Relationship Id="rId1" Type="http://schemas.openxmlformats.org/officeDocument/2006/relationships/slideMaster" Target="../slideMasters/slideMaster1.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Master" Target="../slideMasters/slideMaster1.xml"/><Relationship Id="rId4" Type="http://schemas.openxmlformats.org/officeDocument/2006/relationships/image" Target="../media/image26.sv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eg"/><Relationship Id="rId1" Type="http://schemas.openxmlformats.org/officeDocument/2006/relationships/slideMaster" Target="../slideMasters/slideMaster1.xml"/><Relationship Id="rId4" Type="http://schemas.openxmlformats.org/officeDocument/2006/relationships/image" Target="../media/image27.GIF"/></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eg"/><Relationship Id="rId1" Type="http://schemas.openxmlformats.org/officeDocument/2006/relationships/slideMaster" Target="../slideMasters/slideMaster1.xml"/><Relationship Id="rId4" Type="http://schemas.openxmlformats.org/officeDocument/2006/relationships/image" Target="../media/image28.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eg"/><Relationship Id="rId1" Type="http://schemas.openxmlformats.org/officeDocument/2006/relationships/slideMaster" Target="../slideMasters/slideMaster1.xml"/><Relationship Id="rId5" Type="http://schemas.openxmlformats.org/officeDocument/2006/relationships/image" Target="../media/image26.svg"/><Relationship Id="rId4" Type="http://schemas.openxmlformats.org/officeDocument/2006/relationships/image" Target="../media/image25.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17"/>
          <p:cNvPicPr>
            <a:picLocks noChangeAspect="1"/>
          </p:cNvPicPr>
          <p:nvPr userDrawn="1"/>
        </p:nvPicPr>
        <p:blipFill>
          <a:blip r:embed="rId2"/>
          <a:stretch>
            <a:fillRect/>
          </a:stretch>
        </p:blipFill>
        <p:spPr>
          <a:xfrm>
            <a:off x="-17444" y="3178647"/>
            <a:ext cx="12209444" cy="3679353"/>
          </a:xfrm>
          <a:prstGeom prst="rect">
            <a:avLst/>
          </a:prstGeom>
        </p:spPr>
      </p:pic>
      <p:pic>
        <p:nvPicPr>
          <p:cNvPr id="8" name="1"/>
          <p:cNvPicPr>
            <a:picLocks noChangeAspect="1"/>
          </p:cNvPicPr>
          <p:nvPr userDrawn="1"/>
        </p:nvPicPr>
        <p:blipFill>
          <a:blip r:embed="rId3" cstate="screen"/>
          <a:stretch>
            <a:fillRect/>
          </a:stretch>
        </p:blipFill>
        <p:spPr>
          <a:xfrm>
            <a:off x="2038979" y="2601144"/>
            <a:ext cx="4906376" cy="3980824"/>
          </a:xfrm>
          <a:prstGeom prst="rect">
            <a:avLst/>
          </a:prstGeom>
        </p:spPr>
      </p:pic>
      <p:pic>
        <p:nvPicPr>
          <p:cNvPr id="9" name="19"/>
          <p:cNvPicPr>
            <a:picLocks noChangeAspect="1"/>
          </p:cNvPicPr>
          <p:nvPr userDrawn="1"/>
        </p:nvPicPr>
        <p:blipFill>
          <a:blip r:embed="rId4" cstate="screen"/>
          <a:stretch>
            <a:fillRect/>
          </a:stretch>
        </p:blipFill>
        <p:spPr>
          <a:xfrm flipH="1">
            <a:off x="8559037" y="4084497"/>
            <a:ext cx="3773430" cy="2705180"/>
          </a:xfrm>
          <a:prstGeom prst="rect">
            <a:avLst/>
          </a:prstGeom>
        </p:spPr>
      </p:pic>
      <p:pic>
        <p:nvPicPr>
          <p:cNvPr id="10" name="55"/>
          <p:cNvPicPr>
            <a:picLocks noChangeAspect="1"/>
          </p:cNvPicPr>
          <p:nvPr userDrawn="1"/>
        </p:nvPicPr>
        <p:blipFill rotWithShape="1">
          <a:blip r:embed="rId5" cstate="screen"/>
          <a:srcRect/>
          <a:stretch>
            <a:fillRect/>
          </a:stretch>
        </p:blipFill>
        <p:spPr>
          <a:xfrm>
            <a:off x="857532" y="-215471"/>
            <a:ext cx="9803219" cy="3679353"/>
          </a:xfrm>
          <a:prstGeom prst="rect">
            <a:avLst/>
          </a:prstGeom>
        </p:spPr>
      </p:pic>
      <p:grpSp>
        <p:nvGrpSpPr>
          <p:cNvPr id="11" name="57"/>
          <p:cNvGrpSpPr/>
          <p:nvPr userDrawn="1"/>
        </p:nvGrpSpPr>
        <p:grpSpPr>
          <a:xfrm>
            <a:off x="6756819" y="3169720"/>
            <a:ext cx="804180" cy="374559"/>
            <a:chOff x="217691" y="6414967"/>
            <a:chExt cx="804180" cy="374559"/>
          </a:xfrm>
        </p:grpSpPr>
        <p:grpSp>
          <p:nvGrpSpPr>
            <p:cNvPr id="12" name="Group 4"/>
            <p:cNvGrpSpPr>
              <a:grpSpLocks noChangeAspect="1"/>
            </p:cNvGrpSpPr>
            <p:nvPr/>
          </p:nvGrpSpPr>
          <p:grpSpPr bwMode="auto">
            <a:xfrm>
              <a:off x="217691" y="6414967"/>
              <a:ext cx="443922" cy="374559"/>
              <a:chOff x="3746" y="2079"/>
              <a:chExt cx="192" cy="162"/>
            </a:xfrm>
            <a:solidFill>
              <a:srgbClr val="A5CB01"/>
            </a:solidFill>
          </p:grpSpPr>
          <p:sp>
            <p:nvSpPr>
              <p:cNvPr id="18" name="Freeform 5"/>
              <p:cNvSpPr/>
              <p:nvPr/>
            </p:nvSpPr>
            <p:spPr bwMode="auto">
              <a:xfrm>
                <a:off x="3855" y="2108"/>
                <a:ext cx="83" cy="133"/>
              </a:xfrm>
              <a:custGeom>
                <a:avLst/>
                <a:gdLst>
                  <a:gd name="T0" fmla="*/ 8 w 34"/>
                  <a:gd name="T1" fmla="*/ 54 h 54"/>
                  <a:gd name="T2" fmla="*/ 23 w 34"/>
                  <a:gd name="T3" fmla="*/ 54 h 54"/>
                  <a:gd name="T4" fmla="*/ 34 w 34"/>
                  <a:gd name="T5" fmla="*/ 0 h 54"/>
                  <a:gd name="T6" fmla="*/ 8 w 34"/>
                  <a:gd name="T7" fmla="*/ 54 h 54"/>
                </a:gdLst>
                <a:ahLst/>
                <a:cxnLst>
                  <a:cxn ang="0">
                    <a:pos x="T0" y="T1"/>
                  </a:cxn>
                  <a:cxn ang="0">
                    <a:pos x="T2" y="T3"/>
                  </a:cxn>
                  <a:cxn ang="0">
                    <a:pos x="T4" y="T5"/>
                  </a:cxn>
                  <a:cxn ang="0">
                    <a:pos x="T6" y="T7"/>
                  </a:cxn>
                </a:cxnLst>
                <a:rect l="0" t="0" r="r" b="b"/>
                <a:pathLst>
                  <a:path w="34" h="54">
                    <a:moveTo>
                      <a:pt x="8" y="54"/>
                    </a:moveTo>
                    <a:cubicBezTo>
                      <a:pt x="23" y="54"/>
                      <a:pt x="23" y="54"/>
                      <a:pt x="23" y="54"/>
                    </a:cubicBezTo>
                    <a:cubicBezTo>
                      <a:pt x="15" y="34"/>
                      <a:pt x="34" y="0"/>
                      <a:pt x="34" y="0"/>
                    </a:cubicBezTo>
                    <a:cubicBezTo>
                      <a:pt x="0" y="23"/>
                      <a:pt x="8" y="54"/>
                      <a:pt x="8" y="5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等线" panose="02010600030101010101" pitchFamily="2" charset="-122"/>
                  <a:cs typeface="+mn-cs"/>
                  <a:sym typeface="+mn-lt"/>
                </a:endParaRPr>
              </a:p>
            </p:txBody>
          </p:sp>
          <p:sp>
            <p:nvSpPr>
              <p:cNvPr id="19" name="Freeform 6"/>
              <p:cNvSpPr/>
              <p:nvPr/>
            </p:nvSpPr>
            <p:spPr bwMode="auto">
              <a:xfrm>
                <a:off x="3852" y="2089"/>
                <a:ext cx="86" cy="108"/>
              </a:xfrm>
              <a:custGeom>
                <a:avLst/>
                <a:gdLst>
                  <a:gd name="T0" fmla="*/ 35 w 35"/>
                  <a:gd name="T1" fmla="*/ 0 h 44"/>
                  <a:gd name="T2" fmla="*/ 0 w 35"/>
                  <a:gd name="T3" fmla="*/ 25 h 44"/>
                  <a:gd name="T4" fmla="*/ 5 w 35"/>
                  <a:gd name="T5" fmla="*/ 44 h 44"/>
                  <a:gd name="T6" fmla="*/ 35 w 35"/>
                  <a:gd name="T7" fmla="*/ 0 h 44"/>
                </a:gdLst>
                <a:ahLst/>
                <a:cxnLst>
                  <a:cxn ang="0">
                    <a:pos x="T0" y="T1"/>
                  </a:cxn>
                  <a:cxn ang="0">
                    <a:pos x="T2" y="T3"/>
                  </a:cxn>
                  <a:cxn ang="0">
                    <a:pos x="T4" y="T5"/>
                  </a:cxn>
                  <a:cxn ang="0">
                    <a:pos x="T6" y="T7"/>
                  </a:cxn>
                </a:cxnLst>
                <a:rect l="0" t="0" r="r" b="b"/>
                <a:pathLst>
                  <a:path w="35" h="44">
                    <a:moveTo>
                      <a:pt x="35" y="0"/>
                    </a:moveTo>
                    <a:cubicBezTo>
                      <a:pt x="7" y="10"/>
                      <a:pt x="0" y="25"/>
                      <a:pt x="0" y="25"/>
                    </a:cubicBezTo>
                    <a:cubicBezTo>
                      <a:pt x="0" y="25"/>
                      <a:pt x="7" y="39"/>
                      <a:pt x="5" y="44"/>
                    </a:cubicBezTo>
                    <a:cubicBezTo>
                      <a:pt x="13" y="14"/>
                      <a:pt x="35" y="0"/>
                      <a:pt x="3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等线" panose="02010600030101010101" pitchFamily="2" charset="-122"/>
                  <a:cs typeface="+mn-cs"/>
                  <a:sym typeface="+mn-lt"/>
                </a:endParaRPr>
              </a:p>
            </p:txBody>
          </p:sp>
          <p:sp>
            <p:nvSpPr>
              <p:cNvPr id="20" name="Freeform 7"/>
              <p:cNvSpPr/>
              <p:nvPr/>
            </p:nvSpPr>
            <p:spPr bwMode="auto">
              <a:xfrm>
                <a:off x="3746" y="2104"/>
                <a:ext cx="84" cy="132"/>
              </a:xfrm>
              <a:custGeom>
                <a:avLst/>
                <a:gdLst>
                  <a:gd name="T0" fmla="*/ 0 w 34"/>
                  <a:gd name="T1" fmla="*/ 0 h 54"/>
                  <a:gd name="T2" fmla="*/ 11 w 34"/>
                  <a:gd name="T3" fmla="*/ 54 h 54"/>
                  <a:gd name="T4" fmla="*/ 26 w 34"/>
                  <a:gd name="T5" fmla="*/ 54 h 54"/>
                  <a:gd name="T6" fmla="*/ 0 w 34"/>
                  <a:gd name="T7" fmla="*/ 0 h 54"/>
                </a:gdLst>
                <a:ahLst/>
                <a:cxnLst>
                  <a:cxn ang="0">
                    <a:pos x="T0" y="T1"/>
                  </a:cxn>
                  <a:cxn ang="0">
                    <a:pos x="T2" y="T3"/>
                  </a:cxn>
                  <a:cxn ang="0">
                    <a:pos x="T4" y="T5"/>
                  </a:cxn>
                  <a:cxn ang="0">
                    <a:pos x="T6" y="T7"/>
                  </a:cxn>
                </a:cxnLst>
                <a:rect l="0" t="0" r="r" b="b"/>
                <a:pathLst>
                  <a:path w="34" h="54">
                    <a:moveTo>
                      <a:pt x="0" y="0"/>
                    </a:moveTo>
                    <a:cubicBezTo>
                      <a:pt x="0" y="0"/>
                      <a:pt x="19" y="35"/>
                      <a:pt x="11" y="54"/>
                    </a:cubicBezTo>
                    <a:cubicBezTo>
                      <a:pt x="26" y="54"/>
                      <a:pt x="26" y="54"/>
                      <a:pt x="26" y="54"/>
                    </a:cubicBezTo>
                    <a:cubicBezTo>
                      <a:pt x="26" y="54"/>
                      <a:pt x="34" y="2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等线" panose="02010600030101010101" pitchFamily="2" charset="-122"/>
                  <a:cs typeface="+mn-cs"/>
                  <a:sym typeface="+mn-lt"/>
                </a:endParaRPr>
              </a:p>
            </p:txBody>
          </p:sp>
          <p:sp>
            <p:nvSpPr>
              <p:cNvPr id="21" name="Freeform 8"/>
              <p:cNvSpPr/>
              <p:nvPr/>
            </p:nvSpPr>
            <p:spPr bwMode="auto">
              <a:xfrm>
                <a:off x="3778" y="2079"/>
                <a:ext cx="106" cy="160"/>
              </a:xfrm>
              <a:custGeom>
                <a:avLst/>
                <a:gdLst>
                  <a:gd name="T0" fmla="*/ 0 w 43"/>
                  <a:gd name="T1" fmla="*/ 0 h 65"/>
                  <a:gd name="T2" fmla="*/ 15 w 43"/>
                  <a:gd name="T3" fmla="*/ 65 h 65"/>
                  <a:gd name="T4" fmla="*/ 32 w 43"/>
                  <a:gd name="T5" fmla="*/ 65 h 65"/>
                  <a:gd name="T6" fmla="*/ 0 w 43"/>
                  <a:gd name="T7" fmla="*/ 0 h 65"/>
                </a:gdLst>
                <a:ahLst/>
                <a:cxnLst>
                  <a:cxn ang="0">
                    <a:pos x="T0" y="T1"/>
                  </a:cxn>
                  <a:cxn ang="0">
                    <a:pos x="T2" y="T3"/>
                  </a:cxn>
                  <a:cxn ang="0">
                    <a:pos x="T4" y="T5"/>
                  </a:cxn>
                  <a:cxn ang="0">
                    <a:pos x="T6" y="T7"/>
                  </a:cxn>
                </a:cxnLst>
                <a:rect l="0" t="0" r="r" b="b"/>
                <a:pathLst>
                  <a:path w="43" h="65">
                    <a:moveTo>
                      <a:pt x="0" y="0"/>
                    </a:moveTo>
                    <a:cubicBezTo>
                      <a:pt x="0" y="0"/>
                      <a:pt x="24" y="41"/>
                      <a:pt x="15" y="65"/>
                    </a:cubicBezTo>
                    <a:cubicBezTo>
                      <a:pt x="32" y="65"/>
                      <a:pt x="32" y="65"/>
                      <a:pt x="32" y="65"/>
                    </a:cubicBezTo>
                    <a:cubicBezTo>
                      <a:pt x="32" y="65"/>
                      <a:pt x="43" y="27"/>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等线" panose="02010600030101010101" pitchFamily="2" charset="-122"/>
                  <a:cs typeface="+mn-cs"/>
                  <a:sym typeface="+mn-lt"/>
                </a:endParaRPr>
              </a:p>
            </p:txBody>
          </p:sp>
        </p:grpSp>
        <p:grpSp>
          <p:nvGrpSpPr>
            <p:cNvPr id="13" name="Group 4"/>
            <p:cNvGrpSpPr>
              <a:grpSpLocks noChangeAspect="1"/>
            </p:cNvGrpSpPr>
            <p:nvPr/>
          </p:nvGrpSpPr>
          <p:grpSpPr bwMode="auto">
            <a:xfrm>
              <a:off x="657417" y="6421203"/>
              <a:ext cx="364454" cy="307508"/>
              <a:chOff x="3746" y="2079"/>
              <a:chExt cx="192" cy="162"/>
            </a:xfrm>
            <a:solidFill>
              <a:srgbClr val="A5CB01"/>
            </a:solidFill>
          </p:grpSpPr>
          <p:sp>
            <p:nvSpPr>
              <p:cNvPr id="14" name="Freeform 5"/>
              <p:cNvSpPr/>
              <p:nvPr/>
            </p:nvSpPr>
            <p:spPr bwMode="auto">
              <a:xfrm>
                <a:off x="3855" y="2108"/>
                <a:ext cx="83" cy="133"/>
              </a:xfrm>
              <a:custGeom>
                <a:avLst/>
                <a:gdLst>
                  <a:gd name="T0" fmla="*/ 8 w 34"/>
                  <a:gd name="T1" fmla="*/ 54 h 54"/>
                  <a:gd name="T2" fmla="*/ 23 w 34"/>
                  <a:gd name="T3" fmla="*/ 54 h 54"/>
                  <a:gd name="T4" fmla="*/ 34 w 34"/>
                  <a:gd name="T5" fmla="*/ 0 h 54"/>
                  <a:gd name="T6" fmla="*/ 8 w 34"/>
                  <a:gd name="T7" fmla="*/ 54 h 54"/>
                </a:gdLst>
                <a:ahLst/>
                <a:cxnLst>
                  <a:cxn ang="0">
                    <a:pos x="T0" y="T1"/>
                  </a:cxn>
                  <a:cxn ang="0">
                    <a:pos x="T2" y="T3"/>
                  </a:cxn>
                  <a:cxn ang="0">
                    <a:pos x="T4" y="T5"/>
                  </a:cxn>
                  <a:cxn ang="0">
                    <a:pos x="T6" y="T7"/>
                  </a:cxn>
                </a:cxnLst>
                <a:rect l="0" t="0" r="r" b="b"/>
                <a:pathLst>
                  <a:path w="34" h="54">
                    <a:moveTo>
                      <a:pt x="8" y="54"/>
                    </a:moveTo>
                    <a:cubicBezTo>
                      <a:pt x="23" y="54"/>
                      <a:pt x="23" y="54"/>
                      <a:pt x="23" y="54"/>
                    </a:cubicBezTo>
                    <a:cubicBezTo>
                      <a:pt x="15" y="34"/>
                      <a:pt x="34" y="0"/>
                      <a:pt x="34" y="0"/>
                    </a:cubicBezTo>
                    <a:cubicBezTo>
                      <a:pt x="0" y="23"/>
                      <a:pt x="8" y="54"/>
                      <a:pt x="8" y="5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等线" panose="02010600030101010101" pitchFamily="2" charset="-122"/>
                  <a:cs typeface="+mn-cs"/>
                  <a:sym typeface="+mn-lt"/>
                </a:endParaRPr>
              </a:p>
            </p:txBody>
          </p:sp>
          <p:sp>
            <p:nvSpPr>
              <p:cNvPr id="15" name="Freeform 6"/>
              <p:cNvSpPr/>
              <p:nvPr/>
            </p:nvSpPr>
            <p:spPr bwMode="auto">
              <a:xfrm>
                <a:off x="3852" y="2089"/>
                <a:ext cx="86" cy="108"/>
              </a:xfrm>
              <a:custGeom>
                <a:avLst/>
                <a:gdLst>
                  <a:gd name="T0" fmla="*/ 35 w 35"/>
                  <a:gd name="T1" fmla="*/ 0 h 44"/>
                  <a:gd name="T2" fmla="*/ 0 w 35"/>
                  <a:gd name="T3" fmla="*/ 25 h 44"/>
                  <a:gd name="T4" fmla="*/ 5 w 35"/>
                  <a:gd name="T5" fmla="*/ 44 h 44"/>
                  <a:gd name="T6" fmla="*/ 35 w 35"/>
                  <a:gd name="T7" fmla="*/ 0 h 44"/>
                </a:gdLst>
                <a:ahLst/>
                <a:cxnLst>
                  <a:cxn ang="0">
                    <a:pos x="T0" y="T1"/>
                  </a:cxn>
                  <a:cxn ang="0">
                    <a:pos x="T2" y="T3"/>
                  </a:cxn>
                  <a:cxn ang="0">
                    <a:pos x="T4" y="T5"/>
                  </a:cxn>
                  <a:cxn ang="0">
                    <a:pos x="T6" y="T7"/>
                  </a:cxn>
                </a:cxnLst>
                <a:rect l="0" t="0" r="r" b="b"/>
                <a:pathLst>
                  <a:path w="35" h="44">
                    <a:moveTo>
                      <a:pt x="35" y="0"/>
                    </a:moveTo>
                    <a:cubicBezTo>
                      <a:pt x="7" y="10"/>
                      <a:pt x="0" y="25"/>
                      <a:pt x="0" y="25"/>
                    </a:cubicBezTo>
                    <a:cubicBezTo>
                      <a:pt x="0" y="25"/>
                      <a:pt x="7" y="39"/>
                      <a:pt x="5" y="44"/>
                    </a:cubicBezTo>
                    <a:cubicBezTo>
                      <a:pt x="13" y="14"/>
                      <a:pt x="35" y="0"/>
                      <a:pt x="3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等线" panose="02010600030101010101" pitchFamily="2" charset="-122"/>
                  <a:cs typeface="+mn-cs"/>
                  <a:sym typeface="+mn-lt"/>
                </a:endParaRPr>
              </a:p>
            </p:txBody>
          </p:sp>
          <p:sp>
            <p:nvSpPr>
              <p:cNvPr id="16" name="Freeform 7"/>
              <p:cNvSpPr/>
              <p:nvPr/>
            </p:nvSpPr>
            <p:spPr bwMode="auto">
              <a:xfrm>
                <a:off x="3746" y="2104"/>
                <a:ext cx="84" cy="132"/>
              </a:xfrm>
              <a:custGeom>
                <a:avLst/>
                <a:gdLst>
                  <a:gd name="T0" fmla="*/ 0 w 34"/>
                  <a:gd name="T1" fmla="*/ 0 h 54"/>
                  <a:gd name="T2" fmla="*/ 11 w 34"/>
                  <a:gd name="T3" fmla="*/ 54 h 54"/>
                  <a:gd name="T4" fmla="*/ 26 w 34"/>
                  <a:gd name="T5" fmla="*/ 54 h 54"/>
                  <a:gd name="T6" fmla="*/ 0 w 34"/>
                  <a:gd name="T7" fmla="*/ 0 h 54"/>
                </a:gdLst>
                <a:ahLst/>
                <a:cxnLst>
                  <a:cxn ang="0">
                    <a:pos x="T0" y="T1"/>
                  </a:cxn>
                  <a:cxn ang="0">
                    <a:pos x="T2" y="T3"/>
                  </a:cxn>
                  <a:cxn ang="0">
                    <a:pos x="T4" y="T5"/>
                  </a:cxn>
                  <a:cxn ang="0">
                    <a:pos x="T6" y="T7"/>
                  </a:cxn>
                </a:cxnLst>
                <a:rect l="0" t="0" r="r" b="b"/>
                <a:pathLst>
                  <a:path w="34" h="54">
                    <a:moveTo>
                      <a:pt x="0" y="0"/>
                    </a:moveTo>
                    <a:cubicBezTo>
                      <a:pt x="0" y="0"/>
                      <a:pt x="19" y="35"/>
                      <a:pt x="11" y="54"/>
                    </a:cubicBezTo>
                    <a:cubicBezTo>
                      <a:pt x="26" y="54"/>
                      <a:pt x="26" y="54"/>
                      <a:pt x="26" y="54"/>
                    </a:cubicBezTo>
                    <a:cubicBezTo>
                      <a:pt x="26" y="54"/>
                      <a:pt x="34" y="23"/>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等线" panose="02010600030101010101" pitchFamily="2" charset="-122"/>
                  <a:cs typeface="+mn-cs"/>
                  <a:sym typeface="+mn-lt"/>
                </a:endParaRPr>
              </a:p>
            </p:txBody>
          </p:sp>
          <p:sp>
            <p:nvSpPr>
              <p:cNvPr id="17" name="Freeform 8"/>
              <p:cNvSpPr/>
              <p:nvPr/>
            </p:nvSpPr>
            <p:spPr bwMode="auto">
              <a:xfrm>
                <a:off x="3778" y="2079"/>
                <a:ext cx="106" cy="160"/>
              </a:xfrm>
              <a:custGeom>
                <a:avLst/>
                <a:gdLst>
                  <a:gd name="T0" fmla="*/ 0 w 43"/>
                  <a:gd name="T1" fmla="*/ 0 h 65"/>
                  <a:gd name="T2" fmla="*/ 15 w 43"/>
                  <a:gd name="T3" fmla="*/ 65 h 65"/>
                  <a:gd name="T4" fmla="*/ 32 w 43"/>
                  <a:gd name="T5" fmla="*/ 65 h 65"/>
                  <a:gd name="T6" fmla="*/ 0 w 43"/>
                  <a:gd name="T7" fmla="*/ 0 h 65"/>
                </a:gdLst>
                <a:ahLst/>
                <a:cxnLst>
                  <a:cxn ang="0">
                    <a:pos x="T0" y="T1"/>
                  </a:cxn>
                  <a:cxn ang="0">
                    <a:pos x="T2" y="T3"/>
                  </a:cxn>
                  <a:cxn ang="0">
                    <a:pos x="T4" y="T5"/>
                  </a:cxn>
                  <a:cxn ang="0">
                    <a:pos x="T6" y="T7"/>
                  </a:cxn>
                </a:cxnLst>
                <a:rect l="0" t="0" r="r" b="b"/>
                <a:pathLst>
                  <a:path w="43" h="65">
                    <a:moveTo>
                      <a:pt x="0" y="0"/>
                    </a:moveTo>
                    <a:cubicBezTo>
                      <a:pt x="0" y="0"/>
                      <a:pt x="24" y="41"/>
                      <a:pt x="15" y="65"/>
                    </a:cubicBezTo>
                    <a:cubicBezTo>
                      <a:pt x="32" y="65"/>
                      <a:pt x="32" y="65"/>
                      <a:pt x="32" y="65"/>
                    </a:cubicBezTo>
                    <a:cubicBezTo>
                      <a:pt x="32" y="65"/>
                      <a:pt x="43" y="27"/>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rgbClr val="000000"/>
                  </a:solidFill>
                  <a:effectLst/>
                  <a:uLnTx/>
                  <a:uFillTx/>
                  <a:latin typeface="Calibri" panose="020F0502020204030204"/>
                  <a:ea typeface="等线" panose="02010600030101010101" pitchFamily="2" charset="-122"/>
                  <a:cs typeface="+mn-cs"/>
                  <a:sym typeface="+mn-lt"/>
                </a:endParaRPr>
              </a:p>
            </p:txBody>
          </p:sp>
        </p:grpSp>
      </p:grpSp>
      <p:pic>
        <p:nvPicPr>
          <p:cNvPr id="22" name="69"/>
          <p:cNvPicPr>
            <a:picLocks noChangeAspect="1"/>
          </p:cNvPicPr>
          <p:nvPr userDrawn="1"/>
        </p:nvPicPr>
        <p:blipFill>
          <a:blip r:embed="rId6" cstate="screen"/>
          <a:stretch>
            <a:fillRect/>
          </a:stretch>
        </p:blipFill>
        <p:spPr>
          <a:xfrm>
            <a:off x="7222131" y="450639"/>
            <a:ext cx="4465329" cy="2328677"/>
          </a:xfrm>
          <a:prstGeom prst="rect">
            <a:avLst/>
          </a:prstGeom>
        </p:spPr>
      </p:pic>
      <p:sp>
        <p:nvSpPr>
          <p:cNvPr id="23" name="Rectangle 22"/>
          <p:cNvSpPr/>
          <p:nvPr userDrawn="1"/>
        </p:nvSpPr>
        <p:spPr>
          <a:xfrm>
            <a:off x="1935999" y="1050116"/>
            <a:ext cx="7329805" cy="156845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4800" b="1" i="1" u="none" strike="noStrike" kern="0" cap="none" spc="0" normalizeH="0" baseline="0" noProof="0" dirty="0" err="1">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Chào</a:t>
            </a:r>
            <a:r>
              <a:rPr kumimoji="0" lang="en-US" altLang="zh-CN" sz="4800" b="1" i="1" u="none" strike="noStrike" kern="0" cap="none" spc="0" normalizeH="0" baseline="0" noProof="0" dirty="0">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 </a:t>
            </a:r>
            <a:r>
              <a:rPr kumimoji="0" lang="en-US" altLang="zh-CN" sz="4800" b="1" i="1" u="none" strike="noStrike" kern="0" cap="none" spc="0" normalizeH="0" baseline="0" noProof="0" dirty="0" err="1">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mừng</a:t>
            </a:r>
            <a:r>
              <a:rPr kumimoji="0" lang="en-US" altLang="zh-CN" sz="4800" b="1" i="1" u="none" strike="noStrike" kern="0" cap="none" spc="0" normalizeH="0" baseline="0" noProof="0" dirty="0">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 </a:t>
            </a:r>
            <a:r>
              <a:rPr kumimoji="0" lang="en-US" altLang="zh-CN" sz="4800" b="1" i="1" u="none" strike="noStrike" kern="0" cap="none" spc="0" normalizeH="0" baseline="0" noProof="0" dirty="0" err="1">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các</a:t>
            </a:r>
            <a:r>
              <a:rPr kumimoji="0" lang="en-US" altLang="zh-CN" sz="4800" b="1" i="1" u="none" strike="noStrike" kern="0" cap="none" spc="0" normalizeH="0" baseline="0" noProof="0" dirty="0">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 </a:t>
            </a:r>
            <a:r>
              <a:rPr kumimoji="0" lang="en-US" altLang="zh-CN" sz="4800" b="1" i="1" u="none" strike="noStrike" kern="0" cap="none" spc="0" normalizeH="0" baseline="0" noProof="0" dirty="0" err="1">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em</a:t>
            </a:r>
            <a:r>
              <a:rPr kumimoji="0" lang="en-US" altLang="zh-CN" sz="4800" b="1" i="1" u="none" strike="noStrike" kern="0" cap="none" spc="0" normalizeH="0" baseline="0" noProof="0" dirty="0">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 </a:t>
            </a:r>
            <a:r>
              <a:rPr kumimoji="0" lang="en-US" altLang="zh-CN" sz="4800" b="1" i="1" u="none" strike="noStrike" kern="0" cap="none" spc="0" normalizeH="0" baseline="0" noProof="0" dirty="0" err="1">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đến</a:t>
            </a:r>
            <a:r>
              <a:rPr kumimoji="0" lang="en-US" altLang="zh-CN" sz="4800" b="1" i="1" u="none" strike="noStrike" kern="0" cap="none" spc="0" normalizeH="0" baseline="0" noProof="0" dirty="0">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 </a:t>
            </a:r>
            <a:r>
              <a:rPr kumimoji="0" lang="en-US" altLang="zh-CN" sz="4800" b="1" i="1" u="none" strike="noStrike" kern="0" cap="none" spc="0" normalizeH="0" baseline="0" noProof="0" dirty="0" err="1">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với</a:t>
            </a:r>
            <a:r>
              <a:rPr kumimoji="0" lang="en-US" altLang="zh-CN" sz="4800" b="1" i="1" u="none" strike="noStrike" kern="0" cap="none" spc="0" normalizeH="0" baseline="0" noProof="0" dirty="0">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 </a:t>
            </a:r>
          </a:p>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4800" b="1" i="1" u="none" strike="noStrike" kern="0" cap="none" spc="0" normalizeH="0" baseline="0" noProof="0" dirty="0" err="1">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Môn</a:t>
            </a:r>
            <a:r>
              <a:rPr kumimoji="0" lang="en-US" altLang="zh-CN" sz="4800" b="1" i="1" u="none" strike="noStrike" kern="0" cap="none" spc="0" normalizeH="0" baseline="0" noProof="0" dirty="0">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 </a:t>
            </a:r>
            <a:r>
              <a:rPr kumimoji="0" lang="en-US" altLang="zh-CN" sz="4800" b="1" i="1" u="none" strike="noStrike" kern="0" cap="none" spc="0" normalizeH="0" baseline="0" noProof="0" dirty="0" err="1">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rPr>
              <a:t>Toán</a:t>
            </a:r>
            <a:endParaRPr kumimoji="0" lang="en-US" altLang="zh-CN" sz="4800" b="1" i="1" u="none" strike="noStrike" kern="0" cap="none" spc="0" normalizeH="0" baseline="0" noProof="0" dirty="0">
              <a:ln w="9525">
                <a:solidFill>
                  <a:prstClr val="white"/>
                </a:solidFill>
                <a:prstDash val="solid"/>
              </a:ln>
              <a:solidFill>
                <a:srgbClr val="4472C4"/>
              </a:solidFill>
              <a:effectLst>
                <a:outerShdw blurRad="12700" dist="38100" dir="2700000" algn="tl" rotWithShape="0">
                  <a:srgbClr val="4472C4">
                    <a:lumMod val="60000"/>
                    <a:lumOff val="40000"/>
                  </a:srgbClr>
                </a:outerShdw>
              </a:effectLst>
              <a:uLnTx/>
              <a:uFillTx/>
              <a:latin typeface="Arial-Rounded" panose="020B0500000000000000" pitchFamily="34" charset="0"/>
              <a:ea typeface="等线" panose="02010600030101010101" pitchFamily="2" charset="-122"/>
              <a:cs typeface="Arial-Rounded" panose="020B0500000000000000" pitchFamily="34" charset="0"/>
              <a:sym typeface="+mn-lt"/>
            </a:endParaRPr>
          </a:p>
        </p:txBody>
      </p:sp>
      <p:pic>
        <p:nvPicPr>
          <p:cNvPr id="25" name="Picture 9" descr="E:\0000000我图PPT\00001PNG素材\儿童卡通\tr.png"/>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211110" y="5065472"/>
            <a:ext cx="2354982" cy="15822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250"/>
                                        <p:tgtEl>
                                          <p:spTgt spid="10"/>
                                        </p:tgtEl>
                                      </p:cBhvr>
                                    </p:animEffect>
                                    <p:anim calcmode="lin" valueType="num">
                                      <p:cBhvr>
                                        <p:cTn id="24" dur="1250" fill="hold"/>
                                        <p:tgtEl>
                                          <p:spTgt spid="10"/>
                                        </p:tgtEl>
                                        <p:attrNameLst>
                                          <p:attrName>ppt_x</p:attrName>
                                        </p:attrNameLst>
                                      </p:cBhvr>
                                      <p:tavLst>
                                        <p:tav tm="0">
                                          <p:val>
                                            <p:strVal val="#ppt_x"/>
                                          </p:val>
                                        </p:tav>
                                        <p:tav tm="100000">
                                          <p:val>
                                            <p:strVal val="#ppt_x"/>
                                          </p:val>
                                        </p:tav>
                                      </p:tavLst>
                                    </p:anim>
                                    <p:anim calcmode="lin" valueType="num">
                                      <p:cBhvr>
                                        <p:cTn id="25" dur="1250" fill="hold"/>
                                        <p:tgtEl>
                                          <p:spTgt spid="10"/>
                                        </p:tgtEl>
                                        <p:attrNameLst>
                                          <p:attrName>ppt_y</p:attrName>
                                        </p:attrNameLst>
                                      </p:cBhvr>
                                      <p:tavLst>
                                        <p:tav tm="0">
                                          <p:val>
                                            <p:strVal val="#ppt_y+.1"/>
                                          </p:val>
                                        </p:tav>
                                        <p:tav tm="100000">
                                          <p:val>
                                            <p:strVal val="#ppt_y"/>
                                          </p:val>
                                        </p:tav>
                                      </p:tavLst>
                                    </p:anim>
                                  </p:childTnLst>
                                </p:cTn>
                              </p:par>
                            </p:childTnLst>
                          </p:cTn>
                        </p:par>
                        <p:par>
                          <p:cTn id="26" fill="hold">
                            <p:stCondLst>
                              <p:cond delay="2500"/>
                            </p:stCondLst>
                            <p:childTnLst>
                              <p:par>
                                <p:cTn id="27" presetID="10" presetClass="entr" presetSubtype="0"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par>
                          <p:cTn id="30" fill="hold">
                            <p:stCondLst>
                              <p:cond delay="3000"/>
                            </p:stCondLst>
                            <p:childTnLst>
                              <p:par>
                                <p:cTn id="31" presetID="22" presetClass="entr" presetSubtype="8" fill="hold"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heel(1)">
                                      <p:cBhvr>
                                        <p:cTn id="38" dur="2000"/>
                                        <p:tgtEl>
                                          <p:spTgt spid="23"/>
                                        </p:tgtEl>
                                      </p:cBhvr>
                                    </p:animEffect>
                                  </p:childTnLst>
                                </p:cTn>
                              </p:par>
                              <p:par>
                                <p:cTn id="39" presetID="2" presetClass="entr" presetSubtype="8" fill="hold" nodeType="withEffect">
                                  <p:stCondLst>
                                    <p:cond delay="50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750" fill="hold"/>
                                        <p:tgtEl>
                                          <p:spTgt spid="25"/>
                                        </p:tgtEl>
                                        <p:attrNameLst>
                                          <p:attrName>ppt_x</p:attrName>
                                        </p:attrNameLst>
                                      </p:cBhvr>
                                      <p:tavLst>
                                        <p:tav tm="0">
                                          <p:val>
                                            <p:strVal val="0-#ppt_w/2"/>
                                          </p:val>
                                        </p:tav>
                                        <p:tav tm="100000">
                                          <p:val>
                                            <p:strVal val="#ppt_x"/>
                                          </p:val>
                                        </p:tav>
                                      </p:tavLst>
                                    </p:anim>
                                    <p:anim calcmode="lin" valueType="num">
                                      <p:cBhvr additive="base">
                                        <p:cTn id="42" dur="75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pic>
        <p:nvPicPr>
          <p:cNvPr id="8" name="image 101"/>
          <p:cNvPicPr>
            <a:picLocks noChangeAspect="1"/>
          </p:cNvPicPr>
          <p:nvPr userDrawn="1"/>
        </p:nvPicPr>
        <p:blipFill>
          <a:blip r:embed="rId2"/>
          <a:srcRect/>
          <a:stretch>
            <a:fillRect/>
          </a:stretch>
        </p:blipFill>
        <p:spPr>
          <a:xfrm>
            <a:off x="0" y="0"/>
            <a:ext cx="12192002" cy="6858001"/>
          </a:xfrm>
          <a:prstGeom prst="rect">
            <a:avLst/>
          </a:prstGeom>
        </p:spPr>
      </p:pic>
      <p:sp>
        <p:nvSpPr>
          <p:cNvPr id="10" name="矩形 2"/>
          <p:cNvSpPr/>
          <p:nvPr userDrawn="1"/>
        </p:nvSpPr>
        <p:spPr>
          <a:xfrm>
            <a:off x="516732" y="469294"/>
            <a:ext cx="11158537" cy="5919412"/>
          </a:xfrm>
          <a:prstGeom prst="rect">
            <a:avLst/>
          </a:prstGeom>
          <a:no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11" name="椭圆 4"/>
          <p:cNvSpPr/>
          <p:nvPr userDrawn="1"/>
        </p:nvSpPr>
        <p:spPr>
          <a:xfrm>
            <a:off x="-224147" y="-171430"/>
            <a:ext cx="703249" cy="703249"/>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2" name="任意形状 6"/>
          <p:cNvSpPr/>
          <p:nvPr userDrawn="1"/>
        </p:nvSpPr>
        <p:spPr>
          <a:xfrm>
            <a:off x="-403246" y="5468729"/>
            <a:ext cx="1839953" cy="1839953"/>
          </a:xfrm>
          <a:custGeom>
            <a:avLst/>
            <a:gdLst>
              <a:gd name="connsiteX0" fmla="*/ 1537456 w 3074912"/>
              <a:gd name="connsiteY0" fmla="*/ 0 h 3074912"/>
              <a:gd name="connsiteX1" fmla="*/ 3074912 w 3074912"/>
              <a:gd name="connsiteY1" fmla="*/ 1537456 h 3074912"/>
              <a:gd name="connsiteX2" fmla="*/ 1537456 w 3074912"/>
              <a:gd name="connsiteY2" fmla="*/ 3074912 h 3074912"/>
              <a:gd name="connsiteX3" fmla="*/ 0 w 3074912"/>
              <a:gd name="connsiteY3" fmla="*/ 1537456 h 3074912"/>
              <a:gd name="connsiteX4" fmla="*/ 1537456 w 3074912"/>
              <a:gd name="connsiteY4" fmla="*/ 0 h 3074912"/>
              <a:gd name="connsiteX5" fmla="*/ 1540876 w 3074912"/>
              <a:gd name="connsiteY5" fmla="*/ 550444 h 3074912"/>
              <a:gd name="connsiteX6" fmla="*/ 553864 w 3074912"/>
              <a:gd name="connsiteY6" fmla="*/ 1537456 h 3074912"/>
              <a:gd name="connsiteX7" fmla="*/ 1540876 w 3074912"/>
              <a:gd name="connsiteY7" fmla="*/ 2524468 h 3074912"/>
              <a:gd name="connsiteX8" fmla="*/ 2527888 w 3074912"/>
              <a:gd name="connsiteY8" fmla="*/ 1537456 h 3074912"/>
              <a:gd name="connsiteX9" fmla="*/ 1540876 w 3074912"/>
              <a:gd name="connsiteY9" fmla="*/ 550444 h 3074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74912" h="3074912">
                <a:moveTo>
                  <a:pt x="1537456" y="0"/>
                </a:moveTo>
                <a:cubicBezTo>
                  <a:pt x="2386570" y="0"/>
                  <a:pt x="3074912" y="688342"/>
                  <a:pt x="3074912" y="1537456"/>
                </a:cubicBezTo>
                <a:cubicBezTo>
                  <a:pt x="3074912" y="2386570"/>
                  <a:pt x="2386570" y="3074912"/>
                  <a:pt x="1537456" y="3074912"/>
                </a:cubicBezTo>
                <a:cubicBezTo>
                  <a:pt x="688342" y="3074912"/>
                  <a:pt x="0" y="2386570"/>
                  <a:pt x="0" y="1537456"/>
                </a:cubicBezTo>
                <a:cubicBezTo>
                  <a:pt x="0" y="688342"/>
                  <a:pt x="688342" y="0"/>
                  <a:pt x="1537456" y="0"/>
                </a:cubicBezTo>
                <a:close/>
                <a:moveTo>
                  <a:pt x="1540876" y="550444"/>
                </a:moveTo>
                <a:cubicBezTo>
                  <a:pt x="995764" y="550444"/>
                  <a:pt x="553864" y="992344"/>
                  <a:pt x="553864" y="1537456"/>
                </a:cubicBezTo>
                <a:cubicBezTo>
                  <a:pt x="553864" y="2082568"/>
                  <a:pt x="995764" y="2524468"/>
                  <a:pt x="1540876" y="2524468"/>
                </a:cubicBezTo>
                <a:cubicBezTo>
                  <a:pt x="2085988" y="2524468"/>
                  <a:pt x="2527888" y="2082568"/>
                  <a:pt x="2527888" y="1537456"/>
                </a:cubicBezTo>
                <a:cubicBezTo>
                  <a:pt x="2527888" y="992344"/>
                  <a:pt x="2085988" y="550444"/>
                  <a:pt x="1540876" y="550444"/>
                </a:cubicBezTo>
                <a:close/>
              </a:path>
            </a:pathLst>
          </a:custGeom>
          <a:solidFill>
            <a:srgbClr val="FCC4D2"/>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3" name="椭圆 7"/>
          <p:cNvSpPr/>
          <p:nvPr userDrawn="1"/>
        </p:nvSpPr>
        <p:spPr>
          <a:xfrm>
            <a:off x="11764215" y="6442391"/>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14" name="图片 8"/>
          <p:cNvPicPr>
            <a:picLocks noChangeAspect="1"/>
          </p:cNvPicPr>
          <p:nvPr userDrawn="1"/>
        </p:nvPicPr>
        <p:blipFill>
          <a:blip r:embed="rId3"/>
          <a:stretch>
            <a:fillRect/>
          </a:stretch>
        </p:blipFill>
        <p:spPr>
          <a:xfrm rot="2700000">
            <a:off x="10957684" y="5135837"/>
            <a:ext cx="602779" cy="1767959"/>
          </a:xfrm>
          <a:prstGeom prst="rect">
            <a:avLst/>
          </a:prstGeom>
        </p:spPr>
      </p:pic>
      <p:sp>
        <p:nvSpPr>
          <p:cNvPr id="15" name="椭圆 9"/>
          <p:cNvSpPr/>
          <p:nvPr userDrawn="1"/>
        </p:nvSpPr>
        <p:spPr>
          <a:xfrm>
            <a:off x="10478501" y="-122394"/>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6" name="Rectangle 15"/>
          <p:cNvSpPr/>
          <p:nvPr userDrawn="1"/>
        </p:nvSpPr>
        <p:spPr>
          <a:xfrm rot="21228401">
            <a:off x="2278901" y="1179055"/>
            <a:ext cx="6008783" cy="4661425"/>
          </a:xfrm>
          <a:prstGeom prst="rect">
            <a:avLst/>
          </a:prstGeom>
          <a:solidFill>
            <a:srgbClr val="FFC000">
              <a:alpha val="50000"/>
            </a:srgbClr>
          </a:solidFill>
          <a:ln>
            <a:solidFill>
              <a:schemeClr val="accent6">
                <a:lumMod val="50000"/>
              </a:schemeClr>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7" name="Rectangle 16"/>
          <p:cNvSpPr/>
          <p:nvPr userDrawn="1"/>
        </p:nvSpPr>
        <p:spPr>
          <a:xfrm rot="1737576">
            <a:off x="6328895" y="1082086"/>
            <a:ext cx="2211022" cy="495300"/>
          </a:xfrm>
          <a:prstGeom prst="rect">
            <a:avLst/>
          </a:prstGeom>
          <a:solidFill>
            <a:srgbClr val="00CC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8" name="Rectangle 17"/>
          <p:cNvSpPr/>
          <p:nvPr userDrawn="1"/>
        </p:nvSpPr>
        <p:spPr>
          <a:xfrm rot="19676478">
            <a:off x="1401292" y="1522000"/>
            <a:ext cx="2397502" cy="495300"/>
          </a:xfrm>
          <a:prstGeom prst="rect">
            <a:avLst/>
          </a:prstGeom>
          <a:solidFill>
            <a:srgbClr val="CC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9" name="TextBox 18"/>
          <p:cNvSpPr txBox="1"/>
          <p:nvPr userDrawn="1"/>
        </p:nvSpPr>
        <p:spPr>
          <a:xfrm>
            <a:off x="3155097" y="2004297"/>
            <a:ext cx="4227827" cy="280076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8800" b="1" i="0" u="none" strike="noStrike" kern="1200" cap="none" spc="0" normalizeH="0" baseline="0" noProof="0" dirty="0">
                <a:ln w="22225">
                  <a:solidFill>
                    <a:schemeClr val="bg1"/>
                  </a:solidFill>
                  <a:prstDash val="solid"/>
                </a:ln>
                <a:solidFill>
                  <a:schemeClr val="accent2"/>
                </a:solidFill>
                <a:effectLst>
                  <a:outerShdw blurRad="50800" dist="38100" dir="8100000" algn="tr" rotWithShape="0">
                    <a:prstClr val="black">
                      <a:alpha val="40000"/>
                    </a:prstClr>
                  </a:outerShdw>
                </a:effectLst>
                <a:uLnTx/>
                <a:uFillTx/>
                <a:latin typeface="Arial" panose="020B0604020202020204"/>
                <a:ea typeface="+mn-ea"/>
                <a:cs typeface="+mn-cs"/>
              </a:rPr>
              <a:t>TRÒ CHƠI</a:t>
            </a:r>
          </a:p>
        </p:txBody>
      </p:sp>
      <p:grpSp>
        <p:nvGrpSpPr>
          <p:cNvPr id="21" name="Google Shape;769;p31"/>
          <p:cNvGrpSpPr/>
          <p:nvPr userDrawn="1"/>
        </p:nvGrpSpPr>
        <p:grpSpPr>
          <a:xfrm>
            <a:off x="7976030" y="2989410"/>
            <a:ext cx="2842230" cy="2927642"/>
            <a:chOff x="5641385" y="2381306"/>
            <a:chExt cx="2599446" cy="2521829"/>
          </a:xfrm>
        </p:grpSpPr>
        <p:sp>
          <p:nvSpPr>
            <p:cNvPr id="22" name="Google Shape;770;p31"/>
            <p:cNvSpPr/>
            <p:nvPr/>
          </p:nvSpPr>
          <p:spPr>
            <a:xfrm>
              <a:off x="5715495" y="4459755"/>
              <a:ext cx="2364987" cy="361232"/>
            </a:xfrm>
            <a:custGeom>
              <a:avLst/>
              <a:gdLst/>
              <a:ahLst/>
              <a:cxnLst/>
              <a:rect l="l" t="t" r="r" b="b"/>
              <a:pathLst>
                <a:path w="38516" h="5883" extrusionOk="0">
                  <a:moveTo>
                    <a:pt x="19191" y="1"/>
                  </a:moveTo>
                  <a:cubicBezTo>
                    <a:pt x="8537" y="1"/>
                    <a:pt x="0" y="1379"/>
                    <a:pt x="0" y="2925"/>
                  </a:cubicBezTo>
                  <a:cubicBezTo>
                    <a:pt x="0" y="4471"/>
                    <a:pt x="8537" y="5882"/>
                    <a:pt x="19191" y="5882"/>
                  </a:cubicBezTo>
                  <a:cubicBezTo>
                    <a:pt x="29811" y="5882"/>
                    <a:pt x="38516" y="4471"/>
                    <a:pt x="38516" y="2925"/>
                  </a:cubicBezTo>
                  <a:cubicBezTo>
                    <a:pt x="38516" y="1379"/>
                    <a:pt x="29811" y="1"/>
                    <a:pt x="191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3" name="Google Shape;771;p31"/>
            <p:cNvGrpSpPr/>
            <p:nvPr/>
          </p:nvGrpSpPr>
          <p:grpSpPr>
            <a:xfrm flipH="1">
              <a:off x="6793275" y="3690844"/>
              <a:ext cx="1447557" cy="1002468"/>
              <a:chOff x="4799733" y="3457797"/>
              <a:chExt cx="2301388" cy="1593766"/>
            </a:xfrm>
          </p:grpSpPr>
          <p:sp>
            <p:nvSpPr>
              <p:cNvPr id="78" name="Google Shape;772;p31"/>
              <p:cNvSpPr/>
              <p:nvPr/>
            </p:nvSpPr>
            <p:spPr>
              <a:xfrm>
                <a:off x="5512937" y="4441437"/>
                <a:ext cx="134693" cy="122202"/>
              </a:xfrm>
              <a:custGeom>
                <a:avLst/>
                <a:gdLst/>
                <a:ahLst/>
                <a:cxnLst/>
                <a:rect l="l" t="t" r="r" b="b"/>
                <a:pathLst>
                  <a:path w="2437" h="2211" extrusionOk="0">
                    <a:moveTo>
                      <a:pt x="1" y="1"/>
                    </a:moveTo>
                    <a:lnTo>
                      <a:pt x="1" y="715"/>
                    </a:lnTo>
                    <a:lnTo>
                      <a:pt x="1" y="1271"/>
                    </a:lnTo>
                    <a:lnTo>
                      <a:pt x="1" y="2211"/>
                    </a:lnTo>
                    <a:lnTo>
                      <a:pt x="2436" y="1112"/>
                    </a:lnTo>
                    <a:lnTo>
                      <a:pt x="1" y="1"/>
                    </a:lnTo>
                    <a:close/>
                  </a:path>
                </a:pathLst>
              </a:custGeom>
              <a:solidFill>
                <a:srgbClr val="F09C4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73;p31"/>
              <p:cNvSpPr/>
              <p:nvPr/>
            </p:nvSpPr>
            <p:spPr>
              <a:xfrm>
                <a:off x="5671673" y="4450943"/>
                <a:ext cx="91527" cy="79091"/>
              </a:xfrm>
              <a:custGeom>
                <a:avLst/>
                <a:gdLst/>
                <a:ahLst/>
                <a:cxnLst/>
                <a:rect l="l" t="t" r="r" b="b"/>
                <a:pathLst>
                  <a:path w="1656" h="1431" extrusionOk="0">
                    <a:moveTo>
                      <a:pt x="1" y="1"/>
                    </a:moveTo>
                    <a:lnTo>
                      <a:pt x="1" y="1430"/>
                    </a:lnTo>
                    <a:lnTo>
                      <a:pt x="1655" y="1430"/>
                    </a:lnTo>
                    <a:lnTo>
                      <a:pt x="1655" y="1"/>
                    </a:lnTo>
                    <a:close/>
                  </a:path>
                </a:pathLst>
              </a:custGeom>
              <a:solidFill>
                <a:srgbClr val="F9CF7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774;p31"/>
              <p:cNvSpPr/>
              <p:nvPr/>
            </p:nvSpPr>
            <p:spPr>
              <a:xfrm>
                <a:off x="5670236" y="4448014"/>
                <a:ext cx="92246" cy="80528"/>
              </a:xfrm>
              <a:custGeom>
                <a:avLst/>
                <a:gdLst/>
                <a:ahLst/>
                <a:cxnLst/>
                <a:rect l="l" t="t" r="r" b="b"/>
                <a:pathLst>
                  <a:path w="1669" h="1457" extrusionOk="0">
                    <a:moveTo>
                      <a:pt x="239" y="1"/>
                    </a:moveTo>
                    <a:cubicBezTo>
                      <a:pt x="146" y="1"/>
                      <a:pt x="80" y="14"/>
                      <a:pt x="53" y="27"/>
                    </a:cubicBezTo>
                    <a:cubicBezTo>
                      <a:pt x="14" y="40"/>
                      <a:pt x="0" y="54"/>
                      <a:pt x="0" y="93"/>
                    </a:cubicBezTo>
                    <a:cubicBezTo>
                      <a:pt x="0" y="120"/>
                      <a:pt x="14" y="146"/>
                      <a:pt x="40" y="160"/>
                    </a:cubicBezTo>
                    <a:cubicBezTo>
                      <a:pt x="80" y="173"/>
                      <a:pt x="120" y="173"/>
                      <a:pt x="186" y="173"/>
                    </a:cubicBezTo>
                    <a:cubicBezTo>
                      <a:pt x="225" y="186"/>
                      <a:pt x="265" y="186"/>
                      <a:pt x="292" y="199"/>
                    </a:cubicBezTo>
                    <a:cubicBezTo>
                      <a:pt x="305" y="212"/>
                      <a:pt x="345" y="239"/>
                      <a:pt x="371" y="292"/>
                    </a:cubicBezTo>
                    <a:lnTo>
                      <a:pt x="689" y="729"/>
                    </a:lnTo>
                    <a:lnTo>
                      <a:pt x="636" y="795"/>
                    </a:lnTo>
                    <a:lnTo>
                      <a:pt x="596" y="861"/>
                    </a:lnTo>
                    <a:lnTo>
                      <a:pt x="517" y="954"/>
                    </a:lnTo>
                    <a:cubicBezTo>
                      <a:pt x="490" y="993"/>
                      <a:pt x="450" y="1046"/>
                      <a:pt x="398" y="1126"/>
                    </a:cubicBezTo>
                    <a:cubicBezTo>
                      <a:pt x="371" y="1139"/>
                      <a:pt x="358" y="1152"/>
                      <a:pt x="331" y="1165"/>
                    </a:cubicBezTo>
                    <a:cubicBezTo>
                      <a:pt x="318" y="1179"/>
                      <a:pt x="292" y="1179"/>
                      <a:pt x="265" y="1192"/>
                    </a:cubicBezTo>
                    <a:cubicBezTo>
                      <a:pt x="212" y="1192"/>
                      <a:pt x="173" y="1205"/>
                      <a:pt x="133" y="1218"/>
                    </a:cubicBezTo>
                    <a:cubicBezTo>
                      <a:pt x="93" y="1232"/>
                      <a:pt x="80" y="1245"/>
                      <a:pt x="80" y="1285"/>
                    </a:cubicBezTo>
                    <a:cubicBezTo>
                      <a:pt x="80" y="1298"/>
                      <a:pt x="80" y="1324"/>
                      <a:pt x="80" y="1337"/>
                    </a:cubicBezTo>
                    <a:cubicBezTo>
                      <a:pt x="93" y="1337"/>
                      <a:pt x="106" y="1351"/>
                      <a:pt x="120" y="1351"/>
                    </a:cubicBezTo>
                    <a:cubicBezTo>
                      <a:pt x="133" y="1364"/>
                      <a:pt x="146" y="1364"/>
                      <a:pt x="159" y="1364"/>
                    </a:cubicBezTo>
                    <a:lnTo>
                      <a:pt x="556" y="1364"/>
                    </a:lnTo>
                    <a:cubicBezTo>
                      <a:pt x="570" y="1364"/>
                      <a:pt x="583" y="1377"/>
                      <a:pt x="609" y="1377"/>
                    </a:cubicBezTo>
                    <a:lnTo>
                      <a:pt x="675" y="1377"/>
                    </a:lnTo>
                    <a:cubicBezTo>
                      <a:pt x="702" y="1377"/>
                      <a:pt x="728" y="1364"/>
                      <a:pt x="755" y="1364"/>
                    </a:cubicBezTo>
                    <a:cubicBezTo>
                      <a:pt x="781" y="1351"/>
                      <a:pt x="808" y="1324"/>
                      <a:pt x="808" y="1298"/>
                    </a:cubicBezTo>
                    <a:cubicBezTo>
                      <a:pt x="808" y="1285"/>
                      <a:pt x="795" y="1258"/>
                      <a:pt x="781" y="1245"/>
                    </a:cubicBezTo>
                    <a:cubicBezTo>
                      <a:pt x="768" y="1218"/>
                      <a:pt x="715" y="1218"/>
                      <a:pt x="662" y="1218"/>
                    </a:cubicBezTo>
                    <a:cubicBezTo>
                      <a:pt x="636" y="1218"/>
                      <a:pt x="609" y="1205"/>
                      <a:pt x="609" y="1205"/>
                    </a:cubicBezTo>
                    <a:cubicBezTo>
                      <a:pt x="609" y="1192"/>
                      <a:pt x="596" y="1192"/>
                      <a:pt x="596" y="1179"/>
                    </a:cubicBezTo>
                    <a:cubicBezTo>
                      <a:pt x="596" y="1179"/>
                      <a:pt x="609" y="1152"/>
                      <a:pt x="623" y="1139"/>
                    </a:cubicBezTo>
                    <a:cubicBezTo>
                      <a:pt x="636" y="1112"/>
                      <a:pt x="649" y="1099"/>
                      <a:pt x="662" y="1086"/>
                    </a:cubicBezTo>
                    <a:cubicBezTo>
                      <a:pt x="689" y="1046"/>
                      <a:pt x="702" y="1020"/>
                      <a:pt x="728" y="993"/>
                    </a:cubicBezTo>
                    <a:cubicBezTo>
                      <a:pt x="742" y="980"/>
                      <a:pt x="768" y="940"/>
                      <a:pt x="808" y="887"/>
                    </a:cubicBezTo>
                    <a:cubicBezTo>
                      <a:pt x="834" y="927"/>
                      <a:pt x="861" y="967"/>
                      <a:pt x="887" y="1007"/>
                    </a:cubicBezTo>
                    <a:cubicBezTo>
                      <a:pt x="914" y="1033"/>
                      <a:pt x="940" y="1073"/>
                      <a:pt x="967" y="1112"/>
                    </a:cubicBezTo>
                    <a:cubicBezTo>
                      <a:pt x="980" y="1139"/>
                      <a:pt x="1006" y="1165"/>
                      <a:pt x="1020" y="1192"/>
                    </a:cubicBezTo>
                    <a:cubicBezTo>
                      <a:pt x="1033" y="1218"/>
                      <a:pt x="1046" y="1232"/>
                      <a:pt x="1046" y="1245"/>
                    </a:cubicBezTo>
                    <a:cubicBezTo>
                      <a:pt x="1046" y="1258"/>
                      <a:pt x="1033" y="1271"/>
                      <a:pt x="1033" y="1285"/>
                    </a:cubicBezTo>
                    <a:lnTo>
                      <a:pt x="993" y="1285"/>
                    </a:lnTo>
                    <a:cubicBezTo>
                      <a:pt x="967" y="1298"/>
                      <a:pt x="953" y="1311"/>
                      <a:pt x="953" y="1324"/>
                    </a:cubicBezTo>
                    <a:cubicBezTo>
                      <a:pt x="940" y="1337"/>
                      <a:pt x="940" y="1351"/>
                      <a:pt x="940" y="1364"/>
                    </a:cubicBezTo>
                    <a:cubicBezTo>
                      <a:pt x="940" y="1377"/>
                      <a:pt x="953" y="1404"/>
                      <a:pt x="967" y="1430"/>
                    </a:cubicBezTo>
                    <a:cubicBezTo>
                      <a:pt x="993" y="1443"/>
                      <a:pt x="1033" y="1457"/>
                      <a:pt x="1086" y="1457"/>
                    </a:cubicBezTo>
                    <a:lnTo>
                      <a:pt x="1536" y="1457"/>
                    </a:lnTo>
                    <a:cubicBezTo>
                      <a:pt x="1575" y="1457"/>
                      <a:pt x="1602" y="1457"/>
                      <a:pt x="1628" y="1443"/>
                    </a:cubicBezTo>
                    <a:cubicBezTo>
                      <a:pt x="1655" y="1443"/>
                      <a:pt x="1668" y="1417"/>
                      <a:pt x="1668" y="1377"/>
                    </a:cubicBezTo>
                    <a:cubicBezTo>
                      <a:pt x="1668" y="1351"/>
                      <a:pt x="1655" y="1337"/>
                      <a:pt x="1628" y="1324"/>
                    </a:cubicBezTo>
                    <a:cubicBezTo>
                      <a:pt x="1615" y="1311"/>
                      <a:pt x="1589" y="1298"/>
                      <a:pt x="1549" y="1298"/>
                    </a:cubicBezTo>
                    <a:lnTo>
                      <a:pt x="1456" y="1298"/>
                    </a:lnTo>
                    <a:cubicBezTo>
                      <a:pt x="1430" y="1298"/>
                      <a:pt x="1403" y="1285"/>
                      <a:pt x="1364" y="1271"/>
                    </a:cubicBezTo>
                    <a:cubicBezTo>
                      <a:pt x="1350" y="1271"/>
                      <a:pt x="1337" y="1258"/>
                      <a:pt x="1324" y="1245"/>
                    </a:cubicBezTo>
                    <a:cubicBezTo>
                      <a:pt x="1311" y="1232"/>
                      <a:pt x="1284" y="1205"/>
                      <a:pt x="1245" y="1165"/>
                    </a:cubicBezTo>
                    <a:cubicBezTo>
                      <a:pt x="1218" y="1126"/>
                      <a:pt x="1178" y="1073"/>
                      <a:pt x="1125" y="1007"/>
                    </a:cubicBezTo>
                    <a:cubicBezTo>
                      <a:pt x="1073" y="927"/>
                      <a:pt x="1006" y="835"/>
                      <a:pt x="927" y="729"/>
                    </a:cubicBezTo>
                    <a:cubicBezTo>
                      <a:pt x="967" y="676"/>
                      <a:pt x="1006" y="610"/>
                      <a:pt x="1046" y="557"/>
                    </a:cubicBezTo>
                    <a:cubicBezTo>
                      <a:pt x="1073" y="504"/>
                      <a:pt x="1125" y="451"/>
                      <a:pt x="1165" y="385"/>
                    </a:cubicBezTo>
                    <a:cubicBezTo>
                      <a:pt x="1205" y="345"/>
                      <a:pt x="1245" y="318"/>
                      <a:pt x="1271" y="305"/>
                    </a:cubicBezTo>
                    <a:cubicBezTo>
                      <a:pt x="1298" y="292"/>
                      <a:pt x="1337" y="292"/>
                      <a:pt x="1390" y="292"/>
                    </a:cubicBezTo>
                    <a:cubicBezTo>
                      <a:pt x="1430" y="292"/>
                      <a:pt x="1509" y="279"/>
                      <a:pt x="1589" y="279"/>
                    </a:cubicBezTo>
                    <a:cubicBezTo>
                      <a:pt x="1615" y="279"/>
                      <a:pt x="1628" y="279"/>
                      <a:pt x="1642" y="265"/>
                    </a:cubicBezTo>
                    <a:cubicBezTo>
                      <a:pt x="1655" y="239"/>
                      <a:pt x="1655" y="226"/>
                      <a:pt x="1655" y="212"/>
                    </a:cubicBezTo>
                    <a:cubicBezTo>
                      <a:pt x="1655" y="146"/>
                      <a:pt x="1642" y="120"/>
                      <a:pt x="1589" y="120"/>
                    </a:cubicBezTo>
                    <a:lnTo>
                      <a:pt x="1020" y="120"/>
                    </a:lnTo>
                    <a:cubicBezTo>
                      <a:pt x="980" y="120"/>
                      <a:pt x="953" y="120"/>
                      <a:pt x="927" y="133"/>
                    </a:cubicBezTo>
                    <a:cubicBezTo>
                      <a:pt x="900" y="146"/>
                      <a:pt x="887" y="173"/>
                      <a:pt x="887" y="212"/>
                    </a:cubicBezTo>
                    <a:cubicBezTo>
                      <a:pt x="887" y="226"/>
                      <a:pt x="887" y="252"/>
                      <a:pt x="914" y="265"/>
                    </a:cubicBezTo>
                    <a:cubicBezTo>
                      <a:pt x="927" y="265"/>
                      <a:pt x="940" y="279"/>
                      <a:pt x="953" y="279"/>
                    </a:cubicBezTo>
                    <a:cubicBezTo>
                      <a:pt x="953" y="292"/>
                      <a:pt x="967" y="292"/>
                      <a:pt x="967" y="305"/>
                    </a:cubicBezTo>
                    <a:cubicBezTo>
                      <a:pt x="967" y="305"/>
                      <a:pt x="953" y="332"/>
                      <a:pt x="940" y="358"/>
                    </a:cubicBezTo>
                    <a:cubicBezTo>
                      <a:pt x="927" y="385"/>
                      <a:pt x="900" y="411"/>
                      <a:pt x="874" y="451"/>
                    </a:cubicBezTo>
                    <a:lnTo>
                      <a:pt x="808" y="570"/>
                    </a:lnTo>
                    <a:cubicBezTo>
                      <a:pt x="768" y="517"/>
                      <a:pt x="742" y="477"/>
                      <a:pt x="715" y="437"/>
                    </a:cubicBezTo>
                    <a:cubicBezTo>
                      <a:pt x="689" y="398"/>
                      <a:pt x="662" y="371"/>
                      <a:pt x="636" y="332"/>
                    </a:cubicBezTo>
                    <a:cubicBezTo>
                      <a:pt x="623" y="305"/>
                      <a:pt x="596" y="279"/>
                      <a:pt x="596" y="252"/>
                    </a:cubicBezTo>
                    <a:cubicBezTo>
                      <a:pt x="583" y="239"/>
                      <a:pt x="570" y="226"/>
                      <a:pt x="570" y="212"/>
                    </a:cubicBezTo>
                    <a:cubicBezTo>
                      <a:pt x="570" y="199"/>
                      <a:pt x="583" y="186"/>
                      <a:pt x="596" y="186"/>
                    </a:cubicBezTo>
                    <a:lnTo>
                      <a:pt x="662" y="186"/>
                    </a:lnTo>
                    <a:cubicBezTo>
                      <a:pt x="702" y="186"/>
                      <a:pt x="728" y="173"/>
                      <a:pt x="742" y="160"/>
                    </a:cubicBezTo>
                    <a:cubicBezTo>
                      <a:pt x="755" y="133"/>
                      <a:pt x="768" y="120"/>
                      <a:pt x="768" y="107"/>
                    </a:cubicBezTo>
                    <a:cubicBezTo>
                      <a:pt x="768" y="93"/>
                      <a:pt x="768" y="80"/>
                      <a:pt x="768" y="67"/>
                    </a:cubicBezTo>
                    <a:cubicBezTo>
                      <a:pt x="768" y="54"/>
                      <a:pt x="755" y="40"/>
                      <a:pt x="742" y="40"/>
                    </a:cubicBezTo>
                    <a:cubicBezTo>
                      <a:pt x="728" y="27"/>
                      <a:pt x="715" y="14"/>
                      <a:pt x="689" y="14"/>
                    </a:cubicBezTo>
                    <a:cubicBezTo>
                      <a:pt x="675" y="1"/>
                      <a:pt x="636" y="1"/>
                      <a:pt x="596" y="1"/>
                    </a:cubicBezTo>
                    <a:close/>
                  </a:path>
                </a:pathLst>
              </a:custGeom>
              <a:solidFill>
                <a:srgbClr val="F09C4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775;p31"/>
              <p:cNvSpPr/>
              <p:nvPr/>
            </p:nvSpPr>
            <p:spPr>
              <a:xfrm>
                <a:off x="5668799" y="4448014"/>
                <a:ext cx="100260" cy="84895"/>
              </a:xfrm>
              <a:custGeom>
                <a:avLst/>
                <a:gdLst/>
                <a:ahLst/>
                <a:cxnLst/>
                <a:rect l="l" t="t" r="r" b="b"/>
                <a:pathLst>
                  <a:path w="1814" h="1536" extrusionOk="0">
                    <a:moveTo>
                      <a:pt x="768" y="107"/>
                    </a:moveTo>
                    <a:lnTo>
                      <a:pt x="768" y="160"/>
                    </a:lnTo>
                    <a:lnTo>
                      <a:pt x="662" y="160"/>
                    </a:lnTo>
                    <a:cubicBezTo>
                      <a:pt x="609" y="160"/>
                      <a:pt x="556" y="212"/>
                      <a:pt x="556" y="265"/>
                    </a:cubicBezTo>
                    <a:cubicBezTo>
                      <a:pt x="556" y="265"/>
                      <a:pt x="609" y="265"/>
                      <a:pt x="609" y="332"/>
                    </a:cubicBezTo>
                    <a:cubicBezTo>
                      <a:pt x="609" y="332"/>
                      <a:pt x="609" y="385"/>
                      <a:pt x="662" y="385"/>
                    </a:cubicBezTo>
                    <a:cubicBezTo>
                      <a:pt x="662" y="437"/>
                      <a:pt x="715" y="490"/>
                      <a:pt x="715" y="490"/>
                    </a:cubicBezTo>
                    <a:cubicBezTo>
                      <a:pt x="768" y="543"/>
                      <a:pt x="768" y="596"/>
                      <a:pt x="821" y="662"/>
                    </a:cubicBezTo>
                    <a:lnTo>
                      <a:pt x="887" y="715"/>
                    </a:lnTo>
                    <a:lnTo>
                      <a:pt x="993" y="543"/>
                    </a:lnTo>
                    <a:cubicBezTo>
                      <a:pt x="993" y="490"/>
                      <a:pt x="1046" y="437"/>
                      <a:pt x="1046" y="437"/>
                    </a:cubicBezTo>
                    <a:cubicBezTo>
                      <a:pt x="1046" y="385"/>
                      <a:pt x="1099" y="385"/>
                      <a:pt x="1099" y="332"/>
                    </a:cubicBezTo>
                    <a:cubicBezTo>
                      <a:pt x="1099" y="265"/>
                      <a:pt x="1046" y="265"/>
                      <a:pt x="1046" y="265"/>
                    </a:cubicBezTo>
                    <a:lnTo>
                      <a:pt x="993" y="265"/>
                    </a:lnTo>
                    <a:lnTo>
                      <a:pt x="993" y="212"/>
                    </a:lnTo>
                    <a:lnTo>
                      <a:pt x="1654" y="212"/>
                    </a:lnTo>
                    <a:lnTo>
                      <a:pt x="1654" y="265"/>
                    </a:lnTo>
                    <a:lnTo>
                      <a:pt x="1324" y="265"/>
                    </a:lnTo>
                    <a:cubicBezTo>
                      <a:pt x="1271" y="332"/>
                      <a:pt x="1218" y="332"/>
                      <a:pt x="1218" y="385"/>
                    </a:cubicBezTo>
                    <a:cubicBezTo>
                      <a:pt x="1151" y="437"/>
                      <a:pt x="1099" y="490"/>
                      <a:pt x="1046" y="543"/>
                    </a:cubicBezTo>
                    <a:cubicBezTo>
                      <a:pt x="993" y="596"/>
                      <a:pt x="993" y="662"/>
                      <a:pt x="940" y="715"/>
                    </a:cubicBezTo>
                    <a:lnTo>
                      <a:pt x="940" y="768"/>
                    </a:lnTo>
                    <a:lnTo>
                      <a:pt x="940" y="821"/>
                    </a:lnTo>
                    <a:cubicBezTo>
                      <a:pt x="993" y="927"/>
                      <a:pt x="1099" y="993"/>
                      <a:pt x="1151" y="1099"/>
                    </a:cubicBezTo>
                    <a:cubicBezTo>
                      <a:pt x="1218" y="1152"/>
                      <a:pt x="1218" y="1205"/>
                      <a:pt x="1271" y="1258"/>
                    </a:cubicBezTo>
                    <a:cubicBezTo>
                      <a:pt x="1324" y="1258"/>
                      <a:pt x="1324" y="1324"/>
                      <a:pt x="1324" y="1324"/>
                    </a:cubicBezTo>
                    <a:cubicBezTo>
                      <a:pt x="1376" y="1324"/>
                      <a:pt x="1376" y="1377"/>
                      <a:pt x="1429" y="1377"/>
                    </a:cubicBezTo>
                    <a:lnTo>
                      <a:pt x="1601" y="1377"/>
                    </a:lnTo>
                    <a:cubicBezTo>
                      <a:pt x="1654" y="1377"/>
                      <a:pt x="1654" y="1430"/>
                      <a:pt x="1654" y="1430"/>
                    </a:cubicBezTo>
                    <a:lnTo>
                      <a:pt x="1099" y="1430"/>
                    </a:lnTo>
                    <a:lnTo>
                      <a:pt x="1046" y="1377"/>
                    </a:lnTo>
                    <a:lnTo>
                      <a:pt x="1099" y="1377"/>
                    </a:lnTo>
                    <a:cubicBezTo>
                      <a:pt x="1151" y="1377"/>
                      <a:pt x="1151" y="1324"/>
                      <a:pt x="1151" y="1258"/>
                    </a:cubicBezTo>
                    <a:lnTo>
                      <a:pt x="1151" y="1205"/>
                    </a:lnTo>
                    <a:cubicBezTo>
                      <a:pt x="1099" y="1152"/>
                      <a:pt x="1099" y="1152"/>
                      <a:pt x="1099" y="1099"/>
                    </a:cubicBezTo>
                    <a:cubicBezTo>
                      <a:pt x="1046" y="1099"/>
                      <a:pt x="1046" y="1046"/>
                      <a:pt x="993" y="993"/>
                    </a:cubicBezTo>
                    <a:cubicBezTo>
                      <a:pt x="993" y="993"/>
                      <a:pt x="940" y="927"/>
                      <a:pt x="940" y="874"/>
                    </a:cubicBezTo>
                    <a:lnTo>
                      <a:pt x="887" y="821"/>
                    </a:lnTo>
                    <a:lnTo>
                      <a:pt x="821" y="874"/>
                    </a:lnTo>
                    <a:cubicBezTo>
                      <a:pt x="768" y="927"/>
                      <a:pt x="768" y="993"/>
                      <a:pt x="715" y="993"/>
                    </a:cubicBezTo>
                    <a:cubicBezTo>
                      <a:pt x="715" y="1046"/>
                      <a:pt x="715" y="1046"/>
                      <a:pt x="662" y="1099"/>
                    </a:cubicBezTo>
                    <a:lnTo>
                      <a:pt x="662" y="1152"/>
                    </a:lnTo>
                    <a:cubicBezTo>
                      <a:pt x="609" y="1152"/>
                      <a:pt x="609" y="1152"/>
                      <a:pt x="609" y="1205"/>
                    </a:cubicBezTo>
                    <a:lnTo>
                      <a:pt x="609" y="1258"/>
                    </a:lnTo>
                    <a:cubicBezTo>
                      <a:pt x="662" y="1324"/>
                      <a:pt x="662" y="1324"/>
                      <a:pt x="715" y="1324"/>
                    </a:cubicBezTo>
                    <a:lnTo>
                      <a:pt x="821" y="1324"/>
                    </a:lnTo>
                    <a:cubicBezTo>
                      <a:pt x="768" y="1324"/>
                      <a:pt x="768" y="1377"/>
                      <a:pt x="715" y="1377"/>
                    </a:cubicBezTo>
                    <a:lnTo>
                      <a:pt x="662" y="1377"/>
                    </a:lnTo>
                    <a:lnTo>
                      <a:pt x="609" y="1324"/>
                    </a:lnTo>
                    <a:lnTo>
                      <a:pt x="225" y="1324"/>
                    </a:lnTo>
                    <a:cubicBezTo>
                      <a:pt x="278" y="1324"/>
                      <a:pt x="278" y="1324"/>
                      <a:pt x="331" y="1258"/>
                    </a:cubicBezTo>
                    <a:lnTo>
                      <a:pt x="437" y="1258"/>
                    </a:lnTo>
                    <a:lnTo>
                      <a:pt x="490" y="1205"/>
                    </a:lnTo>
                    <a:cubicBezTo>
                      <a:pt x="556" y="1099"/>
                      <a:pt x="609" y="1046"/>
                      <a:pt x="609" y="1046"/>
                    </a:cubicBezTo>
                    <a:cubicBezTo>
                      <a:pt x="662" y="993"/>
                      <a:pt x="662" y="927"/>
                      <a:pt x="715" y="927"/>
                    </a:cubicBezTo>
                    <a:cubicBezTo>
                      <a:pt x="715" y="927"/>
                      <a:pt x="715" y="874"/>
                      <a:pt x="768" y="874"/>
                    </a:cubicBezTo>
                    <a:lnTo>
                      <a:pt x="768" y="821"/>
                    </a:lnTo>
                    <a:lnTo>
                      <a:pt x="821" y="768"/>
                    </a:lnTo>
                    <a:lnTo>
                      <a:pt x="490" y="265"/>
                    </a:lnTo>
                    <a:cubicBezTo>
                      <a:pt x="437" y="265"/>
                      <a:pt x="437" y="212"/>
                      <a:pt x="384" y="160"/>
                    </a:cubicBezTo>
                    <a:lnTo>
                      <a:pt x="106" y="160"/>
                    </a:lnTo>
                    <a:lnTo>
                      <a:pt x="106" y="107"/>
                    </a:lnTo>
                    <a:close/>
                    <a:moveTo>
                      <a:pt x="106" y="1"/>
                    </a:moveTo>
                    <a:cubicBezTo>
                      <a:pt x="53" y="54"/>
                      <a:pt x="0" y="107"/>
                      <a:pt x="0" y="107"/>
                    </a:cubicBezTo>
                    <a:cubicBezTo>
                      <a:pt x="0" y="160"/>
                      <a:pt x="53" y="212"/>
                      <a:pt x="53" y="265"/>
                    </a:cubicBezTo>
                    <a:lnTo>
                      <a:pt x="331" y="265"/>
                    </a:lnTo>
                    <a:cubicBezTo>
                      <a:pt x="331" y="332"/>
                      <a:pt x="331" y="332"/>
                      <a:pt x="384" y="385"/>
                    </a:cubicBezTo>
                    <a:lnTo>
                      <a:pt x="662" y="768"/>
                    </a:lnTo>
                    <a:lnTo>
                      <a:pt x="662" y="821"/>
                    </a:lnTo>
                    <a:cubicBezTo>
                      <a:pt x="662" y="821"/>
                      <a:pt x="609" y="821"/>
                      <a:pt x="609" y="874"/>
                    </a:cubicBezTo>
                    <a:lnTo>
                      <a:pt x="556" y="927"/>
                    </a:lnTo>
                    <a:cubicBezTo>
                      <a:pt x="490" y="993"/>
                      <a:pt x="437" y="1046"/>
                      <a:pt x="384" y="1099"/>
                    </a:cubicBezTo>
                    <a:lnTo>
                      <a:pt x="384" y="1152"/>
                    </a:lnTo>
                    <a:lnTo>
                      <a:pt x="331" y="1152"/>
                    </a:lnTo>
                    <a:cubicBezTo>
                      <a:pt x="278" y="1152"/>
                      <a:pt x="225" y="1152"/>
                      <a:pt x="159" y="1205"/>
                    </a:cubicBezTo>
                    <a:cubicBezTo>
                      <a:pt x="106" y="1205"/>
                      <a:pt x="53" y="1258"/>
                      <a:pt x="53" y="1324"/>
                    </a:cubicBezTo>
                    <a:cubicBezTo>
                      <a:pt x="53" y="1377"/>
                      <a:pt x="53" y="1377"/>
                      <a:pt x="106" y="1430"/>
                    </a:cubicBezTo>
                    <a:lnTo>
                      <a:pt x="159" y="1430"/>
                    </a:lnTo>
                    <a:cubicBezTo>
                      <a:pt x="159" y="1483"/>
                      <a:pt x="225" y="1483"/>
                      <a:pt x="225" y="1483"/>
                    </a:cubicBezTo>
                    <a:lnTo>
                      <a:pt x="715" y="1483"/>
                    </a:lnTo>
                    <a:cubicBezTo>
                      <a:pt x="768" y="1483"/>
                      <a:pt x="821" y="1483"/>
                      <a:pt x="821" y="1430"/>
                    </a:cubicBezTo>
                    <a:cubicBezTo>
                      <a:pt x="887" y="1430"/>
                      <a:pt x="940" y="1377"/>
                      <a:pt x="940" y="1324"/>
                    </a:cubicBezTo>
                    <a:cubicBezTo>
                      <a:pt x="940" y="1258"/>
                      <a:pt x="887" y="1258"/>
                      <a:pt x="887" y="1258"/>
                    </a:cubicBezTo>
                    <a:cubicBezTo>
                      <a:pt x="821" y="1205"/>
                      <a:pt x="821" y="1205"/>
                      <a:pt x="768" y="1205"/>
                    </a:cubicBezTo>
                    <a:lnTo>
                      <a:pt x="768" y="1152"/>
                    </a:lnTo>
                    <a:cubicBezTo>
                      <a:pt x="768" y="1099"/>
                      <a:pt x="821" y="1099"/>
                      <a:pt x="821" y="1099"/>
                    </a:cubicBezTo>
                    <a:cubicBezTo>
                      <a:pt x="821" y="1046"/>
                      <a:pt x="887" y="1046"/>
                      <a:pt x="887" y="1046"/>
                    </a:cubicBezTo>
                    <a:lnTo>
                      <a:pt x="887" y="1099"/>
                    </a:lnTo>
                    <a:cubicBezTo>
                      <a:pt x="940" y="1099"/>
                      <a:pt x="940" y="1152"/>
                      <a:pt x="993" y="1152"/>
                    </a:cubicBezTo>
                    <a:cubicBezTo>
                      <a:pt x="993" y="1205"/>
                      <a:pt x="993" y="1258"/>
                      <a:pt x="1046" y="1258"/>
                    </a:cubicBezTo>
                    <a:cubicBezTo>
                      <a:pt x="993" y="1258"/>
                      <a:pt x="993" y="1324"/>
                      <a:pt x="940" y="1324"/>
                    </a:cubicBezTo>
                    <a:lnTo>
                      <a:pt x="940" y="1430"/>
                    </a:lnTo>
                    <a:cubicBezTo>
                      <a:pt x="940" y="1430"/>
                      <a:pt x="940" y="1483"/>
                      <a:pt x="993" y="1483"/>
                    </a:cubicBezTo>
                    <a:cubicBezTo>
                      <a:pt x="1046" y="1536"/>
                      <a:pt x="1099" y="1536"/>
                      <a:pt x="1151" y="1536"/>
                    </a:cubicBezTo>
                    <a:lnTo>
                      <a:pt x="1707" y="1536"/>
                    </a:lnTo>
                    <a:cubicBezTo>
                      <a:pt x="1760" y="1536"/>
                      <a:pt x="1813" y="1483"/>
                      <a:pt x="1813" y="1430"/>
                    </a:cubicBezTo>
                    <a:cubicBezTo>
                      <a:pt x="1813" y="1377"/>
                      <a:pt x="1760" y="1324"/>
                      <a:pt x="1707" y="1324"/>
                    </a:cubicBezTo>
                    <a:cubicBezTo>
                      <a:pt x="1707" y="1258"/>
                      <a:pt x="1654" y="1258"/>
                      <a:pt x="1601" y="1258"/>
                    </a:cubicBezTo>
                    <a:lnTo>
                      <a:pt x="1429" y="1258"/>
                    </a:lnTo>
                    <a:cubicBezTo>
                      <a:pt x="1429" y="1205"/>
                      <a:pt x="1376" y="1205"/>
                      <a:pt x="1376" y="1152"/>
                    </a:cubicBezTo>
                    <a:cubicBezTo>
                      <a:pt x="1324" y="1099"/>
                      <a:pt x="1271" y="1046"/>
                      <a:pt x="1218" y="993"/>
                    </a:cubicBezTo>
                    <a:cubicBezTo>
                      <a:pt x="1218" y="927"/>
                      <a:pt x="1099" y="874"/>
                      <a:pt x="1046" y="768"/>
                    </a:cubicBezTo>
                    <a:cubicBezTo>
                      <a:pt x="1099" y="715"/>
                      <a:pt x="1099" y="662"/>
                      <a:pt x="1151" y="596"/>
                    </a:cubicBezTo>
                    <a:cubicBezTo>
                      <a:pt x="1218" y="596"/>
                      <a:pt x="1218" y="543"/>
                      <a:pt x="1271" y="490"/>
                    </a:cubicBezTo>
                    <a:cubicBezTo>
                      <a:pt x="1324" y="437"/>
                      <a:pt x="1324" y="437"/>
                      <a:pt x="1376" y="385"/>
                    </a:cubicBezTo>
                    <a:lnTo>
                      <a:pt x="1654" y="385"/>
                    </a:lnTo>
                    <a:cubicBezTo>
                      <a:pt x="1707" y="385"/>
                      <a:pt x="1707" y="385"/>
                      <a:pt x="1707" y="332"/>
                    </a:cubicBezTo>
                    <a:lnTo>
                      <a:pt x="1760" y="332"/>
                    </a:lnTo>
                    <a:lnTo>
                      <a:pt x="1760" y="265"/>
                    </a:lnTo>
                    <a:lnTo>
                      <a:pt x="1760" y="160"/>
                    </a:lnTo>
                    <a:cubicBezTo>
                      <a:pt x="1760" y="160"/>
                      <a:pt x="1760" y="107"/>
                      <a:pt x="1707" y="107"/>
                    </a:cubicBezTo>
                    <a:lnTo>
                      <a:pt x="940" y="107"/>
                    </a:lnTo>
                    <a:cubicBezTo>
                      <a:pt x="887" y="160"/>
                      <a:pt x="887" y="212"/>
                      <a:pt x="887" y="265"/>
                    </a:cubicBezTo>
                    <a:cubicBezTo>
                      <a:pt x="887" y="265"/>
                      <a:pt x="887" y="332"/>
                      <a:pt x="940" y="332"/>
                    </a:cubicBezTo>
                    <a:lnTo>
                      <a:pt x="940" y="385"/>
                    </a:lnTo>
                    <a:cubicBezTo>
                      <a:pt x="940" y="385"/>
                      <a:pt x="940" y="437"/>
                      <a:pt x="887" y="437"/>
                    </a:cubicBezTo>
                    <a:lnTo>
                      <a:pt x="887" y="490"/>
                    </a:lnTo>
                    <a:cubicBezTo>
                      <a:pt x="821" y="490"/>
                      <a:pt x="821" y="437"/>
                      <a:pt x="821" y="437"/>
                    </a:cubicBezTo>
                    <a:cubicBezTo>
                      <a:pt x="768" y="385"/>
                      <a:pt x="768" y="385"/>
                      <a:pt x="768" y="332"/>
                    </a:cubicBezTo>
                    <a:cubicBezTo>
                      <a:pt x="715" y="332"/>
                      <a:pt x="715" y="332"/>
                      <a:pt x="715" y="265"/>
                    </a:cubicBezTo>
                    <a:cubicBezTo>
                      <a:pt x="768" y="265"/>
                      <a:pt x="821" y="265"/>
                      <a:pt x="821" y="212"/>
                    </a:cubicBezTo>
                    <a:cubicBezTo>
                      <a:pt x="887" y="212"/>
                      <a:pt x="887" y="160"/>
                      <a:pt x="887" y="160"/>
                    </a:cubicBezTo>
                    <a:lnTo>
                      <a:pt x="887" y="107"/>
                    </a:lnTo>
                    <a:lnTo>
                      <a:pt x="887" y="54"/>
                    </a:lnTo>
                    <a:lnTo>
                      <a:pt x="821" y="54"/>
                    </a:lnTo>
                    <a:cubicBezTo>
                      <a:pt x="821" y="1"/>
                      <a:pt x="821" y="1"/>
                      <a:pt x="768" y="1"/>
                    </a:cubicBezTo>
                    <a:close/>
                  </a:path>
                </a:pathLst>
              </a:custGeom>
              <a:solidFill>
                <a:srgbClr val="F09C4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776;p31"/>
              <p:cNvSpPr/>
              <p:nvPr/>
            </p:nvSpPr>
            <p:spPr>
              <a:xfrm>
                <a:off x="4799733" y="3864528"/>
                <a:ext cx="1237772" cy="1187034"/>
              </a:xfrm>
              <a:custGeom>
                <a:avLst/>
                <a:gdLst/>
                <a:ahLst/>
                <a:cxnLst/>
                <a:rect l="l" t="t" r="r" b="b"/>
                <a:pathLst>
                  <a:path w="22395" h="21477" extrusionOk="0">
                    <a:moveTo>
                      <a:pt x="17201" y="8638"/>
                    </a:moveTo>
                    <a:cubicBezTo>
                      <a:pt x="17575" y="8638"/>
                      <a:pt x="17951" y="8924"/>
                      <a:pt x="17987" y="9340"/>
                    </a:cubicBezTo>
                    <a:lnTo>
                      <a:pt x="18318" y="16672"/>
                    </a:lnTo>
                    <a:cubicBezTo>
                      <a:pt x="18371" y="17228"/>
                      <a:pt x="17868" y="17718"/>
                      <a:pt x="17273" y="17718"/>
                    </a:cubicBezTo>
                    <a:lnTo>
                      <a:pt x="9821" y="17612"/>
                    </a:lnTo>
                    <a:cubicBezTo>
                      <a:pt x="9212" y="17612"/>
                      <a:pt x="8881" y="16844"/>
                      <a:pt x="9331" y="16447"/>
                    </a:cubicBezTo>
                    <a:lnTo>
                      <a:pt x="16717" y="8837"/>
                    </a:lnTo>
                    <a:cubicBezTo>
                      <a:pt x="16855" y="8699"/>
                      <a:pt x="17028" y="8638"/>
                      <a:pt x="17201" y="8638"/>
                    </a:cubicBezTo>
                    <a:close/>
                    <a:moveTo>
                      <a:pt x="20125" y="1"/>
                    </a:moveTo>
                    <a:cubicBezTo>
                      <a:pt x="19697" y="1"/>
                      <a:pt x="19262" y="159"/>
                      <a:pt x="18927" y="512"/>
                    </a:cubicBezTo>
                    <a:lnTo>
                      <a:pt x="993" y="18711"/>
                    </a:lnTo>
                    <a:cubicBezTo>
                      <a:pt x="0" y="19756"/>
                      <a:pt x="781" y="21477"/>
                      <a:pt x="2264" y="21477"/>
                    </a:cubicBezTo>
                    <a:lnTo>
                      <a:pt x="20303" y="21477"/>
                    </a:lnTo>
                    <a:cubicBezTo>
                      <a:pt x="21508" y="21477"/>
                      <a:pt x="22395" y="20537"/>
                      <a:pt x="22395" y="19425"/>
                    </a:cubicBezTo>
                    <a:lnTo>
                      <a:pt x="21786" y="1558"/>
                    </a:lnTo>
                    <a:cubicBezTo>
                      <a:pt x="21786" y="611"/>
                      <a:pt x="20967" y="1"/>
                      <a:pt x="2012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777;p31"/>
              <p:cNvSpPr/>
              <p:nvPr/>
            </p:nvSpPr>
            <p:spPr>
              <a:xfrm>
                <a:off x="4845828" y="3874532"/>
                <a:ext cx="1027082" cy="1046648"/>
              </a:xfrm>
              <a:custGeom>
                <a:avLst/>
                <a:gdLst/>
                <a:ahLst/>
                <a:cxnLst/>
                <a:rect l="l" t="t" r="r" b="b"/>
                <a:pathLst>
                  <a:path w="18583" h="18937" extrusionOk="0">
                    <a:moveTo>
                      <a:pt x="18477" y="0"/>
                    </a:moveTo>
                    <a:cubicBezTo>
                      <a:pt x="18305" y="119"/>
                      <a:pt x="18199" y="225"/>
                      <a:pt x="18093" y="331"/>
                    </a:cubicBezTo>
                    <a:lnTo>
                      <a:pt x="159" y="18530"/>
                    </a:lnTo>
                    <a:cubicBezTo>
                      <a:pt x="106" y="18649"/>
                      <a:pt x="53" y="18702"/>
                      <a:pt x="0" y="18755"/>
                    </a:cubicBezTo>
                    <a:lnTo>
                      <a:pt x="0" y="18808"/>
                    </a:lnTo>
                    <a:cubicBezTo>
                      <a:pt x="80" y="18894"/>
                      <a:pt x="189" y="18937"/>
                      <a:pt x="293" y="18937"/>
                    </a:cubicBezTo>
                    <a:cubicBezTo>
                      <a:pt x="397" y="18937"/>
                      <a:pt x="497" y="18894"/>
                      <a:pt x="556" y="18808"/>
                    </a:cubicBezTo>
                    <a:lnTo>
                      <a:pt x="18477" y="556"/>
                    </a:lnTo>
                    <a:cubicBezTo>
                      <a:pt x="18583" y="384"/>
                      <a:pt x="18583" y="172"/>
                      <a:pt x="1847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778;p31"/>
              <p:cNvSpPr/>
              <p:nvPr/>
            </p:nvSpPr>
            <p:spPr>
              <a:xfrm>
                <a:off x="5818028" y="3941796"/>
                <a:ext cx="76107" cy="67374"/>
              </a:xfrm>
              <a:custGeom>
                <a:avLst/>
                <a:gdLst/>
                <a:ahLst/>
                <a:cxnLst/>
                <a:rect l="l" t="t" r="r" b="b"/>
                <a:pathLst>
                  <a:path w="1377" h="1219" extrusionOk="0">
                    <a:moveTo>
                      <a:pt x="0" y="1"/>
                    </a:moveTo>
                    <a:lnTo>
                      <a:pt x="0" y="160"/>
                    </a:lnTo>
                    <a:lnTo>
                      <a:pt x="1218" y="1219"/>
                    </a:lnTo>
                    <a:lnTo>
                      <a:pt x="1324" y="1219"/>
                    </a:lnTo>
                    <a:cubicBezTo>
                      <a:pt x="1376" y="1152"/>
                      <a:pt x="1376" y="1099"/>
                      <a:pt x="1324" y="1047"/>
                    </a:cubicBezTo>
                    <a:lnTo>
                      <a:pt x="172" y="1"/>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779;p31"/>
              <p:cNvSpPr/>
              <p:nvPr/>
            </p:nvSpPr>
            <p:spPr>
              <a:xfrm>
                <a:off x="5647575" y="4112967"/>
                <a:ext cx="76107" cy="69585"/>
              </a:xfrm>
              <a:custGeom>
                <a:avLst/>
                <a:gdLst/>
                <a:ahLst/>
                <a:cxnLst/>
                <a:rect l="l" t="t" r="r" b="b"/>
                <a:pathLst>
                  <a:path w="1377" h="1259" extrusionOk="0">
                    <a:moveTo>
                      <a:pt x="86" y="1"/>
                    </a:moveTo>
                    <a:cubicBezTo>
                      <a:pt x="66" y="1"/>
                      <a:pt x="53" y="14"/>
                      <a:pt x="53" y="41"/>
                    </a:cubicBezTo>
                    <a:cubicBezTo>
                      <a:pt x="0" y="107"/>
                      <a:pt x="0" y="160"/>
                      <a:pt x="53" y="160"/>
                    </a:cubicBezTo>
                    <a:lnTo>
                      <a:pt x="1205" y="1258"/>
                    </a:lnTo>
                    <a:lnTo>
                      <a:pt x="1377" y="1258"/>
                    </a:lnTo>
                    <a:cubicBezTo>
                      <a:pt x="1377" y="1205"/>
                      <a:pt x="1377" y="1152"/>
                      <a:pt x="1324" y="1100"/>
                    </a:cubicBezTo>
                    <a:lnTo>
                      <a:pt x="159" y="41"/>
                    </a:lnTo>
                    <a:cubicBezTo>
                      <a:pt x="133" y="14"/>
                      <a:pt x="106" y="1"/>
                      <a:pt x="86" y="1"/>
                    </a:cubicBez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780;p31"/>
              <p:cNvSpPr/>
              <p:nvPr/>
            </p:nvSpPr>
            <p:spPr>
              <a:xfrm>
                <a:off x="5775580" y="3984243"/>
                <a:ext cx="54883" cy="49080"/>
              </a:xfrm>
              <a:custGeom>
                <a:avLst/>
                <a:gdLst/>
                <a:ahLst/>
                <a:cxnLst/>
                <a:rect l="l" t="t" r="r" b="b"/>
                <a:pathLst>
                  <a:path w="993" h="888" extrusionOk="0">
                    <a:moveTo>
                      <a:pt x="53" y="1"/>
                    </a:moveTo>
                    <a:cubicBezTo>
                      <a:pt x="0" y="54"/>
                      <a:pt x="0" y="54"/>
                      <a:pt x="53" y="120"/>
                    </a:cubicBezTo>
                    <a:lnTo>
                      <a:pt x="874" y="887"/>
                    </a:lnTo>
                    <a:lnTo>
                      <a:pt x="993" y="887"/>
                    </a:lnTo>
                    <a:lnTo>
                      <a:pt x="993" y="781"/>
                    </a:lnTo>
                    <a:lnTo>
                      <a:pt x="106" y="1"/>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781;p31"/>
              <p:cNvSpPr/>
              <p:nvPr/>
            </p:nvSpPr>
            <p:spPr>
              <a:xfrm>
                <a:off x="5736062" y="4024646"/>
                <a:ext cx="54938" cy="50351"/>
              </a:xfrm>
              <a:custGeom>
                <a:avLst/>
                <a:gdLst/>
                <a:ahLst/>
                <a:cxnLst/>
                <a:rect l="l" t="t" r="r" b="b"/>
                <a:pathLst>
                  <a:path w="994" h="911" extrusionOk="0">
                    <a:moveTo>
                      <a:pt x="73" y="1"/>
                    </a:moveTo>
                    <a:cubicBezTo>
                      <a:pt x="54" y="1"/>
                      <a:pt x="27" y="17"/>
                      <a:pt x="1" y="50"/>
                    </a:cubicBezTo>
                    <a:lnTo>
                      <a:pt x="1" y="103"/>
                    </a:lnTo>
                    <a:lnTo>
                      <a:pt x="874" y="871"/>
                    </a:lnTo>
                    <a:cubicBezTo>
                      <a:pt x="901" y="898"/>
                      <a:pt x="914" y="911"/>
                      <a:pt x="929" y="911"/>
                    </a:cubicBezTo>
                    <a:cubicBezTo>
                      <a:pt x="944" y="911"/>
                      <a:pt x="960" y="898"/>
                      <a:pt x="993" y="871"/>
                    </a:cubicBezTo>
                    <a:lnTo>
                      <a:pt x="993" y="818"/>
                    </a:lnTo>
                    <a:lnTo>
                      <a:pt x="107" y="50"/>
                    </a:lnTo>
                    <a:cubicBezTo>
                      <a:pt x="107" y="17"/>
                      <a:pt x="93" y="1"/>
                      <a:pt x="73" y="1"/>
                    </a:cubicBez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782;p31"/>
              <p:cNvSpPr/>
              <p:nvPr/>
            </p:nvSpPr>
            <p:spPr>
              <a:xfrm>
                <a:off x="5695826" y="4066927"/>
                <a:ext cx="54938" cy="48306"/>
              </a:xfrm>
              <a:custGeom>
                <a:avLst/>
                <a:gdLst/>
                <a:ahLst/>
                <a:cxnLst/>
                <a:rect l="l" t="t" r="r" b="b"/>
                <a:pathLst>
                  <a:path w="994" h="874" extrusionOk="0">
                    <a:moveTo>
                      <a:pt x="1" y="0"/>
                    </a:moveTo>
                    <a:lnTo>
                      <a:pt x="1" y="106"/>
                    </a:lnTo>
                    <a:lnTo>
                      <a:pt x="887" y="874"/>
                    </a:lnTo>
                    <a:lnTo>
                      <a:pt x="940" y="874"/>
                    </a:lnTo>
                    <a:cubicBezTo>
                      <a:pt x="993" y="874"/>
                      <a:pt x="993" y="821"/>
                      <a:pt x="940" y="768"/>
                    </a:cubicBezTo>
                    <a:lnTo>
                      <a:pt x="120" y="0"/>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783;p31"/>
              <p:cNvSpPr/>
              <p:nvPr/>
            </p:nvSpPr>
            <p:spPr>
              <a:xfrm>
                <a:off x="5604409" y="4158344"/>
                <a:ext cx="54883" cy="48361"/>
              </a:xfrm>
              <a:custGeom>
                <a:avLst/>
                <a:gdLst/>
                <a:ahLst/>
                <a:cxnLst/>
                <a:rect l="l" t="t" r="r" b="b"/>
                <a:pathLst>
                  <a:path w="993" h="875" extrusionOk="0">
                    <a:moveTo>
                      <a:pt x="66" y="1"/>
                    </a:moveTo>
                    <a:cubicBezTo>
                      <a:pt x="0" y="54"/>
                      <a:pt x="0" y="54"/>
                      <a:pt x="66" y="106"/>
                    </a:cubicBezTo>
                    <a:lnTo>
                      <a:pt x="887" y="874"/>
                    </a:lnTo>
                    <a:lnTo>
                      <a:pt x="993" y="874"/>
                    </a:lnTo>
                    <a:lnTo>
                      <a:pt x="993" y="768"/>
                    </a:lnTo>
                    <a:lnTo>
                      <a:pt x="119" y="1"/>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784;p31"/>
              <p:cNvSpPr/>
              <p:nvPr/>
            </p:nvSpPr>
            <p:spPr>
              <a:xfrm>
                <a:off x="5564891" y="4198580"/>
                <a:ext cx="54938" cy="50517"/>
              </a:xfrm>
              <a:custGeom>
                <a:avLst/>
                <a:gdLst/>
                <a:ahLst/>
                <a:cxnLst/>
                <a:rect l="l" t="t" r="r" b="b"/>
                <a:pathLst>
                  <a:path w="994" h="914" extrusionOk="0">
                    <a:moveTo>
                      <a:pt x="87" y="1"/>
                    </a:moveTo>
                    <a:cubicBezTo>
                      <a:pt x="70" y="1"/>
                      <a:pt x="54" y="14"/>
                      <a:pt x="54" y="40"/>
                    </a:cubicBezTo>
                    <a:cubicBezTo>
                      <a:pt x="1" y="40"/>
                      <a:pt x="1" y="93"/>
                      <a:pt x="54" y="93"/>
                    </a:cubicBezTo>
                    <a:lnTo>
                      <a:pt x="887" y="874"/>
                    </a:lnTo>
                    <a:cubicBezTo>
                      <a:pt x="914" y="901"/>
                      <a:pt x="927" y="914"/>
                      <a:pt x="940" y="914"/>
                    </a:cubicBezTo>
                    <a:cubicBezTo>
                      <a:pt x="954" y="914"/>
                      <a:pt x="967" y="901"/>
                      <a:pt x="993" y="874"/>
                    </a:cubicBezTo>
                    <a:lnTo>
                      <a:pt x="993" y="808"/>
                    </a:lnTo>
                    <a:lnTo>
                      <a:pt x="120" y="40"/>
                    </a:lnTo>
                    <a:cubicBezTo>
                      <a:pt x="120" y="14"/>
                      <a:pt x="103" y="1"/>
                      <a:pt x="87" y="1"/>
                    </a:cubicBez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785;p31"/>
              <p:cNvSpPr/>
              <p:nvPr/>
            </p:nvSpPr>
            <p:spPr>
              <a:xfrm>
                <a:off x="5525373" y="4240254"/>
                <a:ext cx="54938" cy="49080"/>
              </a:xfrm>
              <a:custGeom>
                <a:avLst/>
                <a:gdLst/>
                <a:ahLst/>
                <a:cxnLst/>
                <a:rect l="l" t="t" r="r" b="b"/>
                <a:pathLst>
                  <a:path w="994" h="888" extrusionOk="0">
                    <a:moveTo>
                      <a:pt x="1" y="1"/>
                    </a:moveTo>
                    <a:lnTo>
                      <a:pt x="1" y="120"/>
                    </a:lnTo>
                    <a:lnTo>
                      <a:pt x="888" y="888"/>
                    </a:lnTo>
                    <a:lnTo>
                      <a:pt x="994" y="888"/>
                    </a:lnTo>
                    <a:cubicBezTo>
                      <a:pt x="994" y="888"/>
                      <a:pt x="994" y="835"/>
                      <a:pt x="941" y="782"/>
                    </a:cubicBezTo>
                    <a:lnTo>
                      <a:pt x="107" y="1"/>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786;p31"/>
              <p:cNvSpPr/>
              <p:nvPr/>
            </p:nvSpPr>
            <p:spPr>
              <a:xfrm>
                <a:off x="5433956" y="4331726"/>
                <a:ext cx="57868" cy="49080"/>
              </a:xfrm>
              <a:custGeom>
                <a:avLst/>
                <a:gdLst/>
                <a:ahLst/>
                <a:cxnLst/>
                <a:rect l="l" t="t" r="r" b="b"/>
                <a:pathLst>
                  <a:path w="1047" h="888" extrusionOk="0">
                    <a:moveTo>
                      <a:pt x="53" y="0"/>
                    </a:moveTo>
                    <a:cubicBezTo>
                      <a:pt x="0" y="53"/>
                      <a:pt x="0" y="53"/>
                      <a:pt x="53" y="119"/>
                    </a:cubicBezTo>
                    <a:lnTo>
                      <a:pt x="940" y="887"/>
                    </a:lnTo>
                    <a:lnTo>
                      <a:pt x="993" y="887"/>
                    </a:lnTo>
                    <a:cubicBezTo>
                      <a:pt x="1046" y="887"/>
                      <a:pt x="1046" y="834"/>
                      <a:pt x="993" y="781"/>
                    </a:cubicBezTo>
                    <a:lnTo>
                      <a:pt x="173" y="0"/>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787;p31"/>
              <p:cNvSpPr/>
              <p:nvPr/>
            </p:nvSpPr>
            <p:spPr>
              <a:xfrm>
                <a:off x="5394438" y="4372128"/>
                <a:ext cx="54938" cy="50351"/>
              </a:xfrm>
              <a:custGeom>
                <a:avLst/>
                <a:gdLst/>
                <a:ahLst/>
                <a:cxnLst/>
                <a:rect l="l" t="t" r="r" b="b"/>
                <a:pathLst>
                  <a:path w="994" h="911" extrusionOk="0">
                    <a:moveTo>
                      <a:pt x="80" y="1"/>
                    </a:moveTo>
                    <a:cubicBezTo>
                      <a:pt x="67" y="1"/>
                      <a:pt x="54" y="17"/>
                      <a:pt x="54" y="50"/>
                    </a:cubicBezTo>
                    <a:cubicBezTo>
                      <a:pt x="1" y="50"/>
                      <a:pt x="1" y="103"/>
                      <a:pt x="54" y="103"/>
                    </a:cubicBezTo>
                    <a:lnTo>
                      <a:pt x="888" y="871"/>
                    </a:lnTo>
                    <a:cubicBezTo>
                      <a:pt x="914" y="897"/>
                      <a:pt x="940" y="910"/>
                      <a:pt x="960" y="910"/>
                    </a:cubicBezTo>
                    <a:cubicBezTo>
                      <a:pt x="980" y="910"/>
                      <a:pt x="993" y="897"/>
                      <a:pt x="993" y="871"/>
                    </a:cubicBezTo>
                    <a:lnTo>
                      <a:pt x="993" y="818"/>
                    </a:lnTo>
                    <a:lnTo>
                      <a:pt x="107" y="50"/>
                    </a:lnTo>
                    <a:cubicBezTo>
                      <a:pt x="107" y="17"/>
                      <a:pt x="93" y="1"/>
                      <a:pt x="80" y="1"/>
                    </a:cubicBez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788;p31"/>
              <p:cNvSpPr/>
              <p:nvPr/>
            </p:nvSpPr>
            <p:spPr>
              <a:xfrm>
                <a:off x="5354975" y="4414354"/>
                <a:ext cx="54883" cy="48361"/>
              </a:xfrm>
              <a:custGeom>
                <a:avLst/>
                <a:gdLst/>
                <a:ahLst/>
                <a:cxnLst/>
                <a:rect l="l" t="t" r="r" b="b"/>
                <a:pathLst>
                  <a:path w="993" h="875" extrusionOk="0">
                    <a:moveTo>
                      <a:pt x="0" y="1"/>
                    </a:moveTo>
                    <a:cubicBezTo>
                      <a:pt x="0" y="54"/>
                      <a:pt x="0" y="54"/>
                      <a:pt x="53" y="107"/>
                    </a:cubicBezTo>
                    <a:lnTo>
                      <a:pt x="874" y="874"/>
                    </a:lnTo>
                    <a:lnTo>
                      <a:pt x="993" y="874"/>
                    </a:lnTo>
                    <a:lnTo>
                      <a:pt x="993" y="769"/>
                    </a:lnTo>
                    <a:lnTo>
                      <a:pt x="106" y="1"/>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789;p31"/>
              <p:cNvSpPr/>
              <p:nvPr/>
            </p:nvSpPr>
            <p:spPr>
              <a:xfrm>
                <a:off x="5266433" y="4505826"/>
                <a:ext cx="54938" cy="48306"/>
              </a:xfrm>
              <a:custGeom>
                <a:avLst/>
                <a:gdLst/>
                <a:ahLst/>
                <a:cxnLst/>
                <a:rect l="l" t="t" r="r" b="b"/>
                <a:pathLst>
                  <a:path w="994" h="874" extrusionOk="0">
                    <a:moveTo>
                      <a:pt x="1" y="0"/>
                    </a:moveTo>
                    <a:lnTo>
                      <a:pt x="1" y="106"/>
                    </a:lnTo>
                    <a:lnTo>
                      <a:pt x="887" y="874"/>
                    </a:lnTo>
                    <a:lnTo>
                      <a:pt x="940" y="874"/>
                    </a:lnTo>
                    <a:cubicBezTo>
                      <a:pt x="993" y="874"/>
                      <a:pt x="993" y="821"/>
                      <a:pt x="940" y="768"/>
                    </a:cubicBezTo>
                    <a:lnTo>
                      <a:pt x="106" y="0"/>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790;p31"/>
              <p:cNvSpPr/>
              <p:nvPr/>
            </p:nvSpPr>
            <p:spPr>
              <a:xfrm>
                <a:off x="5223986" y="4546063"/>
                <a:ext cx="57868" cy="50517"/>
              </a:xfrm>
              <a:custGeom>
                <a:avLst/>
                <a:gdLst/>
                <a:ahLst/>
                <a:cxnLst/>
                <a:rect l="l" t="t" r="r" b="b"/>
                <a:pathLst>
                  <a:path w="1047" h="914" extrusionOk="0">
                    <a:moveTo>
                      <a:pt x="87" y="0"/>
                    </a:moveTo>
                    <a:cubicBezTo>
                      <a:pt x="67" y="0"/>
                      <a:pt x="54" y="13"/>
                      <a:pt x="54" y="40"/>
                    </a:cubicBezTo>
                    <a:cubicBezTo>
                      <a:pt x="1" y="40"/>
                      <a:pt x="1" y="93"/>
                      <a:pt x="54" y="93"/>
                    </a:cubicBezTo>
                    <a:lnTo>
                      <a:pt x="874" y="874"/>
                    </a:lnTo>
                    <a:cubicBezTo>
                      <a:pt x="901" y="900"/>
                      <a:pt x="931" y="913"/>
                      <a:pt x="954" y="913"/>
                    </a:cubicBezTo>
                    <a:cubicBezTo>
                      <a:pt x="977" y="913"/>
                      <a:pt x="994" y="900"/>
                      <a:pt x="994" y="874"/>
                    </a:cubicBezTo>
                    <a:cubicBezTo>
                      <a:pt x="1047" y="874"/>
                      <a:pt x="1047" y="808"/>
                      <a:pt x="994" y="808"/>
                    </a:cubicBezTo>
                    <a:lnTo>
                      <a:pt x="160" y="40"/>
                    </a:lnTo>
                    <a:cubicBezTo>
                      <a:pt x="133" y="13"/>
                      <a:pt x="107" y="0"/>
                      <a:pt x="87" y="0"/>
                    </a:cubicBez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791;p31"/>
              <p:cNvSpPr/>
              <p:nvPr/>
            </p:nvSpPr>
            <p:spPr>
              <a:xfrm>
                <a:off x="5183804" y="4587736"/>
                <a:ext cx="54883" cy="49080"/>
              </a:xfrm>
              <a:custGeom>
                <a:avLst/>
                <a:gdLst/>
                <a:ahLst/>
                <a:cxnLst/>
                <a:rect l="l" t="t" r="r" b="b"/>
                <a:pathLst>
                  <a:path w="993" h="888" extrusionOk="0">
                    <a:moveTo>
                      <a:pt x="66" y="1"/>
                    </a:moveTo>
                    <a:cubicBezTo>
                      <a:pt x="0" y="54"/>
                      <a:pt x="0" y="120"/>
                      <a:pt x="66" y="120"/>
                    </a:cubicBezTo>
                    <a:lnTo>
                      <a:pt x="887" y="887"/>
                    </a:lnTo>
                    <a:lnTo>
                      <a:pt x="993" y="887"/>
                    </a:lnTo>
                    <a:lnTo>
                      <a:pt x="993" y="782"/>
                    </a:lnTo>
                    <a:lnTo>
                      <a:pt x="119" y="1"/>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792;p31"/>
              <p:cNvSpPr/>
              <p:nvPr/>
            </p:nvSpPr>
            <p:spPr>
              <a:xfrm>
                <a:off x="5095980" y="4679208"/>
                <a:ext cx="54938" cy="49024"/>
              </a:xfrm>
              <a:custGeom>
                <a:avLst/>
                <a:gdLst/>
                <a:ahLst/>
                <a:cxnLst/>
                <a:rect l="l" t="t" r="r" b="b"/>
                <a:pathLst>
                  <a:path w="994" h="887" extrusionOk="0">
                    <a:moveTo>
                      <a:pt x="1" y="0"/>
                    </a:moveTo>
                    <a:lnTo>
                      <a:pt x="1" y="119"/>
                    </a:lnTo>
                    <a:lnTo>
                      <a:pt x="874" y="887"/>
                    </a:lnTo>
                    <a:lnTo>
                      <a:pt x="993" y="887"/>
                    </a:lnTo>
                    <a:cubicBezTo>
                      <a:pt x="993" y="887"/>
                      <a:pt x="993" y="834"/>
                      <a:pt x="927" y="781"/>
                    </a:cubicBezTo>
                    <a:lnTo>
                      <a:pt x="107" y="0"/>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793;p31"/>
              <p:cNvSpPr/>
              <p:nvPr/>
            </p:nvSpPr>
            <p:spPr>
              <a:xfrm>
                <a:off x="5055744" y="4719611"/>
                <a:ext cx="54938" cy="50351"/>
              </a:xfrm>
              <a:custGeom>
                <a:avLst/>
                <a:gdLst/>
                <a:ahLst/>
                <a:cxnLst/>
                <a:rect l="l" t="t" r="r" b="b"/>
                <a:pathLst>
                  <a:path w="994" h="911" extrusionOk="0">
                    <a:moveTo>
                      <a:pt x="41" y="0"/>
                    </a:moveTo>
                    <a:cubicBezTo>
                      <a:pt x="17" y="0"/>
                      <a:pt x="1" y="17"/>
                      <a:pt x="1" y="50"/>
                    </a:cubicBezTo>
                    <a:lnTo>
                      <a:pt x="1" y="103"/>
                    </a:lnTo>
                    <a:lnTo>
                      <a:pt x="888" y="871"/>
                    </a:lnTo>
                    <a:cubicBezTo>
                      <a:pt x="888" y="897"/>
                      <a:pt x="901" y="910"/>
                      <a:pt x="914" y="910"/>
                    </a:cubicBezTo>
                    <a:cubicBezTo>
                      <a:pt x="927" y="910"/>
                      <a:pt x="941" y="897"/>
                      <a:pt x="941" y="871"/>
                    </a:cubicBezTo>
                    <a:cubicBezTo>
                      <a:pt x="993" y="871"/>
                      <a:pt x="993" y="818"/>
                      <a:pt x="941" y="818"/>
                    </a:cubicBezTo>
                    <a:lnTo>
                      <a:pt x="120" y="50"/>
                    </a:lnTo>
                    <a:cubicBezTo>
                      <a:pt x="93" y="17"/>
                      <a:pt x="64" y="0"/>
                      <a:pt x="41" y="0"/>
                    </a:cubicBez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794;p31"/>
              <p:cNvSpPr/>
              <p:nvPr/>
            </p:nvSpPr>
            <p:spPr>
              <a:xfrm>
                <a:off x="5013352" y="4761837"/>
                <a:ext cx="54883" cy="48361"/>
              </a:xfrm>
              <a:custGeom>
                <a:avLst/>
                <a:gdLst/>
                <a:ahLst/>
                <a:cxnLst/>
                <a:rect l="l" t="t" r="r" b="b"/>
                <a:pathLst>
                  <a:path w="993" h="875" extrusionOk="0">
                    <a:moveTo>
                      <a:pt x="53" y="1"/>
                    </a:moveTo>
                    <a:cubicBezTo>
                      <a:pt x="0" y="54"/>
                      <a:pt x="0" y="107"/>
                      <a:pt x="53" y="107"/>
                    </a:cubicBezTo>
                    <a:lnTo>
                      <a:pt x="887" y="874"/>
                    </a:lnTo>
                    <a:lnTo>
                      <a:pt x="993" y="874"/>
                    </a:lnTo>
                    <a:lnTo>
                      <a:pt x="993" y="768"/>
                    </a:lnTo>
                    <a:lnTo>
                      <a:pt x="106" y="1"/>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795;p31"/>
              <p:cNvSpPr/>
              <p:nvPr/>
            </p:nvSpPr>
            <p:spPr>
              <a:xfrm>
                <a:off x="4924809" y="4853309"/>
                <a:ext cx="54938" cy="48306"/>
              </a:xfrm>
              <a:custGeom>
                <a:avLst/>
                <a:gdLst/>
                <a:ahLst/>
                <a:cxnLst/>
                <a:rect l="l" t="t" r="r" b="b"/>
                <a:pathLst>
                  <a:path w="994" h="874" extrusionOk="0">
                    <a:moveTo>
                      <a:pt x="1" y="0"/>
                    </a:moveTo>
                    <a:lnTo>
                      <a:pt x="1" y="106"/>
                    </a:lnTo>
                    <a:lnTo>
                      <a:pt x="887" y="874"/>
                    </a:lnTo>
                    <a:lnTo>
                      <a:pt x="993" y="874"/>
                    </a:lnTo>
                    <a:lnTo>
                      <a:pt x="993" y="768"/>
                    </a:lnTo>
                    <a:lnTo>
                      <a:pt x="120" y="0"/>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796;p31"/>
              <p:cNvSpPr/>
              <p:nvPr/>
            </p:nvSpPr>
            <p:spPr>
              <a:xfrm>
                <a:off x="4885346" y="4893490"/>
                <a:ext cx="54883" cy="51291"/>
              </a:xfrm>
              <a:custGeom>
                <a:avLst/>
                <a:gdLst/>
                <a:ahLst/>
                <a:cxnLst/>
                <a:rect l="l" t="t" r="r" b="b"/>
                <a:pathLst>
                  <a:path w="993" h="928" extrusionOk="0">
                    <a:moveTo>
                      <a:pt x="53" y="1"/>
                    </a:moveTo>
                    <a:cubicBezTo>
                      <a:pt x="40" y="1"/>
                      <a:pt x="26" y="14"/>
                      <a:pt x="0" y="41"/>
                    </a:cubicBezTo>
                    <a:lnTo>
                      <a:pt x="0" y="94"/>
                    </a:lnTo>
                    <a:lnTo>
                      <a:pt x="887" y="874"/>
                    </a:lnTo>
                    <a:cubicBezTo>
                      <a:pt x="887" y="927"/>
                      <a:pt x="940" y="927"/>
                      <a:pt x="940" y="927"/>
                    </a:cubicBezTo>
                    <a:cubicBezTo>
                      <a:pt x="993" y="874"/>
                      <a:pt x="993" y="808"/>
                      <a:pt x="940" y="808"/>
                    </a:cubicBezTo>
                    <a:lnTo>
                      <a:pt x="106" y="41"/>
                    </a:lnTo>
                    <a:cubicBezTo>
                      <a:pt x="79" y="14"/>
                      <a:pt x="66" y="1"/>
                      <a:pt x="53" y="1"/>
                    </a:cubicBez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797;p31"/>
              <p:cNvSpPr/>
              <p:nvPr/>
            </p:nvSpPr>
            <p:spPr>
              <a:xfrm>
                <a:off x="5480051" y="4287068"/>
                <a:ext cx="76107" cy="68645"/>
              </a:xfrm>
              <a:custGeom>
                <a:avLst/>
                <a:gdLst/>
                <a:ahLst/>
                <a:cxnLst/>
                <a:rect l="l" t="t" r="r" b="b"/>
                <a:pathLst>
                  <a:path w="1377" h="1242" extrusionOk="0">
                    <a:moveTo>
                      <a:pt x="80" y="1"/>
                    </a:moveTo>
                    <a:cubicBezTo>
                      <a:pt x="53" y="1"/>
                      <a:pt x="27" y="14"/>
                      <a:pt x="0" y="41"/>
                    </a:cubicBezTo>
                    <a:lnTo>
                      <a:pt x="0" y="147"/>
                    </a:lnTo>
                    <a:lnTo>
                      <a:pt x="1205" y="1192"/>
                    </a:lnTo>
                    <a:cubicBezTo>
                      <a:pt x="1205" y="1225"/>
                      <a:pt x="1218" y="1242"/>
                      <a:pt x="1239" y="1242"/>
                    </a:cubicBezTo>
                    <a:cubicBezTo>
                      <a:pt x="1261" y="1242"/>
                      <a:pt x="1291" y="1225"/>
                      <a:pt x="1324" y="1192"/>
                    </a:cubicBezTo>
                    <a:cubicBezTo>
                      <a:pt x="1377" y="1192"/>
                      <a:pt x="1377" y="1139"/>
                      <a:pt x="1324" y="1086"/>
                    </a:cubicBezTo>
                    <a:lnTo>
                      <a:pt x="159" y="41"/>
                    </a:lnTo>
                    <a:cubicBezTo>
                      <a:pt x="133" y="14"/>
                      <a:pt x="106" y="1"/>
                      <a:pt x="80" y="1"/>
                    </a:cubicBez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798;p31"/>
              <p:cNvSpPr/>
              <p:nvPr/>
            </p:nvSpPr>
            <p:spPr>
              <a:xfrm>
                <a:off x="5308880" y="4459731"/>
                <a:ext cx="76107" cy="69530"/>
              </a:xfrm>
              <a:custGeom>
                <a:avLst/>
                <a:gdLst/>
                <a:ahLst/>
                <a:cxnLst/>
                <a:rect l="l" t="t" r="r" b="b"/>
                <a:pathLst>
                  <a:path w="1377" h="1258" extrusionOk="0">
                    <a:moveTo>
                      <a:pt x="53" y="0"/>
                    </a:moveTo>
                    <a:cubicBezTo>
                      <a:pt x="0" y="53"/>
                      <a:pt x="0" y="120"/>
                      <a:pt x="53" y="173"/>
                    </a:cubicBezTo>
                    <a:lnTo>
                      <a:pt x="1218" y="1218"/>
                    </a:lnTo>
                    <a:cubicBezTo>
                      <a:pt x="1244" y="1245"/>
                      <a:pt x="1271" y="1258"/>
                      <a:pt x="1291" y="1258"/>
                    </a:cubicBezTo>
                    <a:cubicBezTo>
                      <a:pt x="1311" y="1258"/>
                      <a:pt x="1324" y="1245"/>
                      <a:pt x="1324" y="1218"/>
                    </a:cubicBezTo>
                    <a:cubicBezTo>
                      <a:pt x="1377" y="1165"/>
                      <a:pt x="1377" y="1112"/>
                      <a:pt x="1324" y="1112"/>
                    </a:cubicBezTo>
                    <a:lnTo>
                      <a:pt x="172" y="0"/>
                    </a:ln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799;p31"/>
              <p:cNvSpPr/>
              <p:nvPr/>
            </p:nvSpPr>
            <p:spPr>
              <a:xfrm>
                <a:off x="5138428" y="4631621"/>
                <a:ext cx="79036" cy="68811"/>
              </a:xfrm>
              <a:custGeom>
                <a:avLst/>
                <a:gdLst/>
                <a:ahLst/>
                <a:cxnLst/>
                <a:rect l="l" t="t" r="r" b="b"/>
                <a:pathLst>
                  <a:path w="1430" h="1245" extrusionOk="0">
                    <a:moveTo>
                      <a:pt x="134" y="1"/>
                    </a:moveTo>
                    <a:cubicBezTo>
                      <a:pt x="106" y="1"/>
                      <a:pt x="80" y="14"/>
                      <a:pt x="53" y="40"/>
                    </a:cubicBezTo>
                    <a:cubicBezTo>
                      <a:pt x="0" y="93"/>
                      <a:pt x="53" y="146"/>
                      <a:pt x="53" y="146"/>
                    </a:cubicBezTo>
                    <a:lnTo>
                      <a:pt x="1271" y="1245"/>
                    </a:lnTo>
                    <a:lnTo>
                      <a:pt x="1377" y="1245"/>
                    </a:lnTo>
                    <a:cubicBezTo>
                      <a:pt x="1430" y="1192"/>
                      <a:pt x="1430" y="1139"/>
                      <a:pt x="1377" y="1086"/>
                    </a:cubicBezTo>
                    <a:lnTo>
                      <a:pt x="225" y="40"/>
                    </a:lnTo>
                    <a:cubicBezTo>
                      <a:pt x="192" y="14"/>
                      <a:pt x="163" y="1"/>
                      <a:pt x="134" y="1"/>
                    </a:cubicBez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0;p31"/>
              <p:cNvSpPr/>
              <p:nvPr/>
            </p:nvSpPr>
            <p:spPr>
              <a:xfrm>
                <a:off x="4970904" y="4805003"/>
                <a:ext cx="76107" cy="68811"/>
              </a:xfrm>
              <a:custGeom>
                <a:avLst/>
                <a:gdLst/>
                <a:ahLst/>
                <a:cxnLst/>
                <a:rect l="l" t="t" r="r" b="b"/>
                <a:pathLst>
                  <a:path w="1377" h="1245" extrusionOk="0">
                    <a:moveTo>
                      <a:pt x="87" y="1"/>
                    </a:moveTo>
                    <a:cubicBezTo>
                      <a:pt x="67" y="1"/>
                      <a:pt x="53" y="14"/>
                      <a:pt x="53" y="40"/>
                    </a:cubicBezTo>
                    <a:cubicBezTo>
                      <a:pt x="1" y="40"/>
                      <a:pt x="1" y="93"/>
                      <a:pt x="53" y="159"/>
                    </a:cubicBezTo>
                    <a:lnTo>
                      <a:pt x="1205" y="1205"/>
                    </a:lnTo>
                    <a:cubicBezTo>
                      <a:pt x="1238" y="1231"/>
                      <a:pt x="1268" y="1245"/>
                      <a:pt x="1289" y="1245"/>
                    </a:cubicBezTo>
                    <a:cubicBezTo>
                      <a:pt x="1311" y="1245"/>
                      <a:pt x="1324" y="1231"/>
                      <a:pt x="1324" y="1205"/>
                    </a:cubicBezTo>
                    <a:cubicBezTo>
                      <a:pt x="1377" y="1205"/>
                      <a:pt x="1377" y="1152"/>
                      <a:pt x="1324" y="1086"/>
                    </a:cubicBezTo>
                    <a:lnTo>
                      <a:pt x="159" y="40"/>
                    </a:lnTo>
                    <a:cubicBezTo>
                      <a:pt x="133" y="14"/>
                      <a:pt x="106" y="1"/>
                      <a:pt x="87" y="1"/>
                    </a:cubicBez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1;p31"/>
              <p:cNvSpPr/>
              <p:nvPr/>
            </p:nvSpPr>
            <p:spPr>
              <a:xfrm>
                <a:off x="5818028" y="4746472"/>
                <a:ext cx="1121428" cy="305090"/>
              </a:xfrm>
              <a:custGeom>
                <a:avLst/>
                <a:gdLst/>
                <a:ahLst/>
                <a:cxnLst/>
                <a:rect l="l" t="t" r="r" b="b"/>
                <a:pathLst>
                  <a:path w="20290" h="5520" extrusionOk="0">
                    <a:moveTo>
                      <a:pt x="2316" y="1"/>
                    </a:moveTo>
                    <a:cubicBezTo>
                      <a:pt x="1046" y="1"/>
                      <a:pt x="0" y="940"/>
                      <a:pt x="0" y="2092"/>
                    </a:cubicBezTo>
                    <a:lnTo>
                      <a:pt x="0" y="3534"/>
                    </a:lnTo>
                    <a:cubicBezTo>
                      <a:pt x="0" y="4633"/>
                      <a:pt x="1046" y="5520"/>
                      <a:pt x="2316" y="5520"/>
                    </a:cubicBezTo>
                    <a:lnTo>
                      <a:pt x="20290" y="5520"/>
                    </a:lnTo>
                    <a:lnTo>
                      <a:pt x="20290" y="4408"/>
                    </a:lnTo>
                    <a:lnTo>
                      <a:pt x="20290" y="1099"/>
                    </a:lnTo>
                    <a:lnTo>
                      <a:pt x="20290"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2;p31"/>
              <p:cNvSpPr/>
              <p:nvPr/>
            </p:nvSpPr>
            <p:spPr>
              <a:xfrm>
                <a:off x="5979692" y="4746472"/>
                <a:ext cx="1121428" cy="305090"/>
              </a:xfrm>
              <a:custGeom>
                <a:avLst/>
                <a:gdLst/>
                <a:ahLst/>
                <a:cxnLst/>
                <a:rect l="l" t="t" r="r" b="b"/>
                <a:pathLst>
                  <a:path w="20290" h="5520" extrusionOk="0">
                    <a:moveTo>
                      <a:pt x="2263" y="1"/>
                    </a:moveTo>
                    <a:cubicBezTo>
                      <a:pt x="993" y="1"/>
                      <a:pt x="0" y="940"/>
                      <a:pt x="0" y="2092"/>
                    </a:cubicBezTo>
                    <a:lnTo>
                      <a:pt x="0" y="3534"/>
                    </a:lnTo>
                    <a:cubicBezTo>
                      <a:pt x="0" y="4633"/>
                      <a:pt x="993" y="5520"/>
                      <a:pt x="2263" y="5520"/>
                    </a:cubicBezTo>
                    <a:lnTo>
                      <a:pt x="20290" y="5520"/>
                    </a:lnTo>
                    <a:lnTo>
                      <a:pt x="20290" y="4408"/>
                    </a:lnTo>
                    <a:lnTo>
                      <a:pt x="2144" y="4408"/>
                    </a:lnTo>
                    <a:cubicBezTo>
                      <a:pt x="1707" y="4408"/>
                      <a:pt x="1324" y="3971"/>
                      <a:pt x="1324" y="3468"/>
                    </a:cubicBezTo>
                    <a:lnTo>
                      <a:pt x="1324" y="2039"/>
                    </a:lnTo>
                    <a:cubicBezTo>
                      <a:pt x="1324" y="1602"/>
                      <a:pt x="1707" y="1099"/>
                      <a:pt x="2144" y="1099"/>
                    </a:cubicBezTo>
                    <a:lnTo>
                      <a:pt x="20290" y="1099"/>
                    </a:lnTo>
                    <a:lnTo>
                      <a:pt x="20290"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3;p31"/>
              <p:cNvSpPr/>
              <p:nvPr/>
            </p:nvSpPr>
            <p:spPr>
              <a:xfrm>
                <a:off x="6052814" y="4807214"/>
                <a:ext cx="1011717" cy="182944"/>
              </a:xfrm>
              <a:custGeom>
                <a:avLst/>
                <a:gdLst/>
                <a:ahLst/>
                <a:cxnLst/>
                <a:rect l="l" t="t" r="r" b="b"/>
                <a:pathLst>
                  <a:path w="18305" h="3310" extrusionOk="0">
                    <a:moveTo>
                      <a:pt x="821" y="0"/>
                    </a:moveTo>
                    <a:cubicBezTo>
                      <a:pt x="331" y="0"/>
                      <a:pt x="1" y="503"/>
                      <a:pt x="1" y="940"/>
                    </a:cubicBezTo>
                    <a:lnTo>
                      <a:pt x="1" y="2369"/>
                    </a:lnTo>
                    <a:cubicBezTo>
                      <a:pt x="1" y="2872"/>
                      <a:pt x="331" y="3309"/>
                      <a:pt x="821" y="3309"/>
                    </a:cubicBezTo>
                    <a:lnTo>
                      <a:pt x="18305" y="3309"/>
                    </a:lnTo>
                    <a:lnTo>
                      <a:pt x="18305" y="0"/>
                    </a:ln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4;p31"/>
              <p:cNvSpPr/>
              <p:nvPr/>
            </p:nvSpPr>
            <p:spPr>
              <a:xfrm>
                <a:off x="6052814" y="4898630"/>
                <a:ext cx="1011717" cy="91527"/>
              </a:xfrm>
              <a:custGeom>
                <a:avLst/>
                <a:gdLst/>
                <a:ahLst/>
                <a:cxnLst/>
                <a:rect l="l" t="t" r="r" b="b"/>
                <a:pathLst>
                  <a:path w="18305" h="1656" extrusionOk="0">
                    <a:moveTo>
                      <a:pt x="1" y="1"/>
                    </a:moveTo>
                    <a:lnTo>
                      <a:pt x="1" y="715"/>
                    </a:lnTo>
                    <a:cubicBezTo>
                      <a:pt x="1" y="1218"/>
                      <a:pt x="331" y="1655"/>
                      <a:pt x="821" y="1655"/>
                    </a:cubicBezTo>
                    <a:lnTo>
                      <a:pt x="18305" y="1655"/>
                    </a:lnTo>
                    <a:lnTo>
                      <a:pt x="18305" y="1"/>
                    </a:lnTo>
                    <a:close/>
                  </a:path>
                </a:pathLst>
              </a:custGeom>
              <a:solidFill>
                <a:srgbClr val="E3E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5;p31"/>
              <p:cNvSpPr/>
              <p:nvPr/>
            </p:nvSpPr>
            <p:spPr>
              <a:xfrm>
                <a:off x="5818028" y="4137120"/>
                <a:ext cx="1121428" cy="304372"/>
              </a:xfrm>
              <a:custGeom>
                <a:avLst/>
                <a:gdLst/>
                <a:ahLst/>
                <a:cxnLst/>
                <a:rect l="l" t="t" r="r" b="b"/>
                <a:pathLst>
                  <a:path w="20290" h="5507" extrusionOk="0">
                    <a:moveTo>
                      <a:pt x="2316" y="1"/>
                    </a:moveTo>
                    <a:cubicBezTo>
                      <a:pt x="1046" y="1"/>
                      <a:pt x="0" y="927"/>
                      <a:pt x="0" y="2092"/>
                    </a:cubicBezTo>
                    <a:lnTo>
                      <a:pt x="0" y="3521"/>
                    </a:lnTo>
                    <a:cubicBezTo>
                      <a:pt x="0" y="4633"/>
                      <a:pt x="1046" y="5507"/>
                      <a:pt x="2316" y="5507"/>
                    </a:cubicBezTo>
                    <a:lnTo>
                      <a:pt x="20290" y="5507"/>
                    </a:lnTo>
                    <a:lnTo>
                      <a:pt x="20290" y="4408"/>
                    </a:lnTo>
                    <a:lnTo>
                      <a:pt x="20290" y="1099"/>
                    </a:lnTo>
                    <a:lnTo>
                      <a:pt x="20290" y="1"/>
                    </a:lnTo>
                    <a:close/>
                  </a:path>
                </a:pathLst>
              </a:custGeom>
              <a:solidFill>
                <a:srgbClr val="3FB6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6;p31"/>
              <p:cNvSpPr/>
              <p:nvPr/>
            </p:nvSpPr>
            <p:spPr>
              <a:xfrm>
                <a:off x="5979692" y="4137120"/>
                <a:ext cx="1121428" cy="304372"/>
              </a:xfrm>
              <a:custGeom>
                <a:avLst/>
                <a:gdLst/>
                <a:ahLst/>
                <a:cxnLst/>
                <a:rect l="l" t="t" r="r" b="b"/>
                <a:pathLst>
                  <a:path w="20290" h="5507" extrusionOk="0">
                    <a:moveTo>
                      <a:pt x="2263" y="1"/>
                    </a:moveTo>
                    <a:cubicBezTo>
                      <a:pt x="993" y="1"/>
                      <a:pt x="0" y="927"/>
                      <a:pt x="0" y="2092"/>
                    </a:cubicBezTo>
                    <a:lnTo>
                      <a:pt x="0" y="3521"/>
                    </a:lnTo>
                    <a:cubicBezTo>
                      <a:pt x="0" y="4633"/>
                      <a:pt x="993" y="5507"/>
                      <a:pt x="2263" y="5507"/>
                    </a:cubicBezTo>
                    <a:lnTo>
                      <a:pt x="20290" y="5507"/>
                    </a:lnTo>
                    <a:lnTo>
                      <a:pt x="20290" y="4408"/>
                    </a:lnTo>
                    <a:lnTo>
                      <a:pt x="2144" y="4408"/>
                    </a:lnTo>
                    <a:cubicBezTo>
                      <a:pt x="1707" y="4408"/>
                      <a:pt x="1324" y="3971"/>
                      <a:pt x="1324" y="3468"/>
                    </a:cubicBezTo>
                    <a:lnTo>
                      <a:pt x="1324" y="2039"/>
                    </a:lnTo>
                    <a:cubicBezTo>
                      <a:pt x="1324" y="1589"/>
                      <a:pt x="1707" y="1099"/>
                      <a:pt x="2144" y="1099"/>
                    </a:cubicBezTo>
                    <a:lnTo>
                      <a:pt x="20290" y="1099"/>
                    </a:lnTo>
                    <a:lnTo>
                      <a:pt x="20290"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p31"/>
              <p:cNvSpPr/>
              <p:nvPr/>
            </p:nvSpPr>
            <p:spPr>
              <a:xfrm>
                <a:off x="6052814" y="4197862"/>
                <a:ext cx="1011717" cy="182944"/>
              </a:xfrm>
              <a:custGeom>
                <a:avLst/>
                <a:gdLst/>
                <a:ahLst/>
                <a:cxnLst/>
                <a:rect l="l" t="t" r="r" b="b"/>
                <a:pathLst>
                  <a:path w="18305" h="3310" extrusionOk="0">
                    <a:moveTo>
                      <a:pt x="821" y="0"/>
                    </a:moveTo>
                    <a:cubicBezTo>
                      <a:pt x="331" y="0"/>
                      <a:pt x="1" y="490"/>
                      <a:pt x="1" y="940"/>
                    </a:cubicBezTo>
                    <a:lnTo>
                      <a:pt x="1" y="2369"/>
                    </a:lnTo>
                    <a:cubicBezTo>
                      <a:pt x="1" y="2872"/>
                      <a:pt x="331" y="3309"/>
                      <a:pt x="821" y="3309"/>
                    </a:cubicBezTo>
                    <a:lnTo>
                      <a:pt x="18305" y="3309"/>
                    </a:lnTo>
                    <a:lnTo>
                      <a:pt x="18305" y="0"/>
                    </a:ln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8;p31"/>
              <p:cNvSpPr/>
              <p:nvPr/>
            </p:nvSpPr>
            <p:spPr>
              <a:xfrm>
                <a:off x="6052814" y="4289278"/>
                <a:ext cx="1011717" cy="91527"/>
              </a:xfrm>
              <a:custGeom>
                <a:avLst/>
                <a:gdLst/>
                <a:ahLst/>
                <a:cxnLst/>
                <a:rect l="l" t="t" r="r" b="b"/>
                <a:pathLst>
                  <a:path w="18305" h="1656" extrusionOk="0">
                    <a:moveTo>
                      <a:pt x="1" y="1"/>
                    </a:moveTo>
                    <a:lnTo>
                      <a:pt x="1" y="715"/>
                    </a:lnTo>
                    <a:cubicBezTo>
                      <a:pt x="1" y="1218"/>
                      <a:pt x="331" y="1655"/>
                      <a:pt x="821" y="1655"/>
                    </a:cubicBezTo>
                    <a:lnTo>
                      <a:pt x="18305" y="1655"/>
                    </a:lnTo>
                    <a:lnTo>
                      <a:pt x="18305" y="1"/>
                    </a:lnTo>
                    <a:close/>
                  </a:path>
                </a:pathLst>
              </a:custGeom>
              <a:solidFill>
                <a:srgbClr val="E3E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9;p31"/>
              <p:cNvSpPr/>
              <p:nvPr/>
            </p:nvSpPr>
            <p:spPr>
              <a:xfrm>
                <a:off x="5878714" y="4441437"/>
                <a:ext cx="1122202" cy="305090"/>
              </a:xfrm>
              <a:custGeom>
                <a:avLst/>
                <a:gdLst/>
                <a:ahLst/>
                <a:cxnLst/>
                <a:rect l="l" t="t" r="r" b="b"/>
                <a:pathLst>
                  <a:path w="20304" h="5520" extrusionOk="0">
                    <a:moveTo>
                      <a:pt x="1" y="1"/>
                    </a:moveTo>
                    <a:lnTo>
                      <a:pt x="1" y="1112"/>
                    </a:lnTo>
                    <a:lnTo>
                      <a:pt x="1" y="4421"/>
                    </a:lnTo>
                    <a:lnTo>
                      <a:pt x="1" y="5520"/>
                    </a:lnTo>
                    <a:lnTo>
                      <a:pt x="18146" y="5520"/>
                    </a:lnTo>
                    <a:cubicBezTo>
                      <a:pt x="19417" y="5520"/>
                      <a:pt x="20303" y="4633"/>
                      <a:pt x="20303" y="3534"/>
                    </a:cubicBezTo>
                    <a:lnTo>
                      <a:pt x="20303" y="2105"/>
                    </a:lnTo>
                    <a:cubicBezTo>
                      <a:pt x="20303" y="940"/>
                      <a:pt x="19417" y="1"/>
                      <a:pt x="181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10;p31"/>
              <p:cNvSpPr/>
              <p:nvPr/>
            </p:nvSpPr>
            <p:spPr>
              <a:xfrm>
                <a:off x="5723626" y="4441437"/>
                <a:ext cx="1121484" cy="305090"/>
              </a:xfrm>
              <a:custGeom>
                <a:avLst/>
                <a:gdLst/>
                <a:ahLst/>
                <a:cxnLst/>
                <a:rect l="l" t="t" r="r" b="b"/>
                <a:pathLst>
                  <a:path w="20291" h="5520" extrusionOk="0">
                    <a:moveTo>
                      <a:pt x="1" y="1"/>
                    </a:moveTo>
                    <a:lnTo>
                      <a:pt x="1" y="1112"/>
                    </a:lnTo>
                    <a:lnTo>
                      <a:pt x="18199" y="1112"/>
                    </a:lnTo>
                    <a:cubicBezTo>
                      <a:pt x="18636" y="1112"/>
                      <a:pt x="18967" y="1602"/>
                      <a:pt x="18967" y="2039"/>
                    </a:cubicBezTo>
                    <a:lnTo>
                      <a:pt x="18967" y="3481"/>
                    </a:lnTo>
                    <a:cubicBezTo>
                      <a:pt x="18967" y="3971"/>
                      <a:pt x="18636" y="4421"/>
                      <a:pt x="18199" y="4421"/>
                    </a:cubicBezTo>
                    <a:lnTo>
                      <a:pt x="1" y="4421"/>
                    </a:lnTo>
                    <a:lnTo>
                      <a:pt x="1" y="5520"/>
                    </a:lnTo>
                    <a:lnTo>
                      <a:pt x="18093" y="5520"/>
                    </a:lnTo>
                    <a:cubicBezTo>
                      <a:pt x="19351" y="5520"/>
                      <a:pt x="20290" y="4633"/>
                      <a:pt x="20290" y="3534"/>
                    </a:cubicBezTo>
                    <a:lnTo>
                      <a:pt x="20290" y="2105"/>
                    </a:lnTo>
                    <a:cubicBezTo>
                      <a:pt x="20290" y="940"/>
                      <a:pt x="19351" y="1"/>
                      <a:pt x="18093" y="1"/>
                    </a:cubicBezTo>
                    <a:close/>
                  </a:path>
                </a:pathLst>
              </a:custGeom>
              <a:solidFill>
                <a:srgbClr val="EE1D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11;p31"/>
              <p:cNvSpPr/>
              <p:nvPr/>
            </p:nvSpPr>
            <p:spPr>
              <a:xfrm>
                <a:off x="5760215" y="4502897"/>
                <a:ext cx="1011717" cy="182944"/>
              </a:xfrm>
              <a:custGeom>
                <a:avLst/>
                <a:gdLst/>
                <a:ahLst/>
                <a:cxnLst/>
                <a:rect l="l" t="t" r="r" b="b"/>
                <a:pathLst>
                  <a:path w="18305" h="3310" extrusionOk="0">
                    <a:moveTo>
                      <a:pt x="0" y="0"/>
                    </a:moveTo>
                    <a:lnTo>
                      <a:pt x="0" y="3309"/>
                    </a:lnTo>
                    <a:lnTo>
                      <a:pt x="17537" y="3309"/>
                    </a:lnTo>
                    <a:cubicBezTo>
                      <a:pt x="18027" y="3309"/>
                      <a:pt x="18305" y="2859"/>
                      <a:pt x="18305" y="2369"/>
                    </a:cubicBezTo>
                    <a:lnTo>
                      <a:pt x="18305" y="927"/>
                    </a:lnTo>
                    <a:cubicBezTo>
                      <a:pt x="18305" y="490"/>
                      <a:pt x="18027" y="0"/>
                      <a:pt x="1753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12;p31"/>
              <p:cNvSpPr/>
              <p:nvPr/>
            </p:nvSpPr>
            <p:spPr>
              <a:xfrm>
                <a:off x="5760215" y="4594314"/>
                <a:ext cx="1011717" cy="91527"/>
              </a:xfrm>
              <a:custGeom>
                <a:avLst/>
                <a:gdLst/>
                <a:ahLst/>
                <a:cxnLst/>
                <a:rect l="l" t="t" r="r" b="b"/>
                <a:pathLst>
                  <a:path w="18305" h="1656" extrusionOk="0">
                    <a:moveTo>
                      <a:pt x="0" y="1"/>
                    </a:moveTo>
                    <a:lnTo>
                      <a:pt x="0" y="1655"/>
                    </a:lnTo>
                    <a:lnTo>
                      <a:pt x="17537" y="1655"/>
                    </a:lnTo>
                    <a:cubicBezTo>
                      <a:pt x="18027" y="1655"/>
                      <a:pt x="18305" y="1205"/>
                      <a:pt x="18305" y="715"/>
                    </a:cubicBezTo>
                    <a:lnTo>
                      <a:pt x="18305" y="1"/>
                    </a:lnTo>
                    <a:close/>
                  </a:path>
                </a:pathLst>
              </a:custGeom>
              <a:solidFill>
                <a:srgbClr val="E3E8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13;p31"/>
              <p:cNvSpPr/>
              <p:nvPr/>
            </p:nvSpPr>
            <p:spPr>
              <a:xfrm>
                <a:off x="5485910" y="4847726"/>
                <a:ext cx="200077" cy="203836"/>
              </a:xfrm>
              <a:custGeom>
                <a:avLst/>
                <a:gdLst/>
                <a:ahLst/>
                <a:cxnLst/>
                <a:rect l="l" t="t" r="r" b="b"/>
                <a:pathLst>
                  <a:path w="3620" h="3688" extrusionOk="0">
                    <a:moveTo>
                      <a:pt x="1020" y="0"/>
                    </a:moveTo>
                    <a:cubicBezTo>
                      <a:pt x="495" y="0"/>
                      <a:pt x="74" y="143"/>
                      <a:pt x="0" y="485"/>
                    </a:cubicBezTo>
                    <a:lnTo>
                      <a:pt x="1152" y="3688"/>
                    </a:lnTo>
                    <a:lnTo>
                      <a:pt x="3468" y="1305"/>
                    </a:lnTo>
                    <a:cubicBezTo>
                      <a:pt x="3619" y="602"/>
                      <a:pt x="2099" y="0"/>
                      <a:pt x="1020" y="0"/>
                    </a:cubicBezTo>
                    <a:close/>
                  </a:path>
                </a:pathLst>
              </a:custGeom>
              <a:solidFill>
                <a:srgbClr val="EDD5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14;p31"/>
              <p:cNvSpPr/>
              <p:nvPr/>
            </p:nvSpPr>
            <p:spPr>
              <a:xfrm>
                <a:off x="5528302" y="4988168"/>
                <a:ext cx="64445" cy="63395"/>
              </a:xfrm>
              <a:custGeom>
                <a:avLst/>
                <a:gdLst/>
                <a:ahLst/>
                <a:cxnLst/>
                <a:rect l="l" t="t" r="r" b="b"/>
                <a:pathLst>
                  <a:path w="1166" h="1147" extrusionOk="0">
                    <a:moveTo>
                      <a:pt x="349" y="0"/>
                    </a:moveTo>
                    <a:cubicBezTo>
                      <a:pt x="216" y="0"/>
                      <a:pt x="102" y="26"/>
                      <a:pt x="1" y="88"/>
                    </a:cubicBezTo>
                    <a:lnTo>
                      <a:pt x="385" y="1147"/>
                    </a:lnTo>
                    <a:lnTo>
                      <a:pt x="1166" y="313"/>
                    </a:lnTo>
                    <a:cubicBezTo>
                      <a:pt x="1046" y="207"/>
                      <a:pt x="835" y="88"/>
                      <a:pt x="663" y="35"/>
                    </a:cubicBezTo>
                    <a:cubicBezTo>
                      <a:pt x="547" y="13"/>
                      <a:pt x="444" y="0"/>
                      <a:pt x="349" y="0"/>
                    </a:cubicBezTo>
                    <a:close/>
                  </a:path>
                </a:pathLst>
              </a:custGeom>
              <a:solidFill>
                <a:srgbClr val="233E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15;p31"/>
              <p:cNvSpPr/>
              <p:nvPr/>
            </p:nvSpPr>
            <p:spPr>
              <a:xfrm>
                <a:off x="5644646" y="4085222"/>
                <a:ext cx="228265" cy="152158"/>
              </a:xfrm>
              <a:custGeom>
                <a:avLst/>
                <a:gdLst/>
                <a:ahLst/>
                <a:cxnLst/>
                <a:rect l="l" t="t" r="r" b="b"/>
                <a:pathLst>
                  <a:path w="4130" h="2753" extrusionOk="0">
                    <a:moveTo>
                      <a:pt x="768" y="0"/>
                    </a:moveTo>
                    <a:cubicBezTo>
                      <a:pt x="543" y="0"/>
                      <a:pt x="384" y="106"/>
                      <a:pt x="331" y="278"/>
                    </a:cubicBezTo>
                    <a:lnTo>
                      <a:pt x="53" y="1602"/>
                    </a:lnTo>
                    <a:cubicBezTo>
                      <a:pt x="0" y="1654"/>
                      <a:pt x="53" y="1760"/>
                      <a:pt x="53" y="1866"/>
                    </a:cubicBezTo>
                    <a:cubicBezTo>
                      <a:pt x="106" y="1932"/>
                      <a:pt x="159" y="1985"/>
                      <a:pt x="265" y="2038"/>
                    </a:cubicBezTo>
                    <a:lnTo>
                      <a:pt x="331" y="2038"/>
                    </a:lnTo>
                    <a:lnTo>
                      <a:pt x="3362" y="2753"/>
                    </a:lnTo>
                    <a:cubicBezTo>
                      <a:pt x="3415" y="2753"/>
                      <a:pt x="3521" y="2753"/>
                      <a:pt x="3640" y="2700"/>
                    </a:cubicBezTo>
                    <a:cubicBezTo>
                      <a:pt x="3693" y="2647"/>
                      <a:pt x="3746" y="2594"/>
                      <a:pt x="3799" y="2475"/>
                    </a:cubicBezTo>
                    <a:lnTo>
                      <a:pt x="4077" y="1204"/>
                    </a:lnTo>
                    <a:cubicBezTo>
                      <a:pt x="4130" y="993"/>
                      <a:pt x="4024" y="821"/>
                      <a:pt x="3799" y="768"/>
                    </a:cubicBezTo>
                    <a:lnTo>
                      <a:pt x="768" y="0"/>
                    </a:lnTo>
                    <a:close/>
                  </a:path>
                </a:pathLst>
              </a:custGeom>
              <a:solidFill>
                <a:srgbClr val="EE1D6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16;p31"/>
              <p:cNvSpPr/>
              <p:nvPr/>
            </p:nvSpPr>
            <p:spPr>
              <a:xfrm>
                <a:off x="5644646" y="4137120"/>
                <a:ext cx="215829" cy="100260"/>
              </a:xfrm>
              <a:custGeom>
                <a:avLst/>
                <a:gdLst/>
                <a:ahLst/>
                <a:cxnLst/>
                <a:rect l="l" t="t" r="r" b="b"/>
                <a:pathLst>
                  <a:path w="3905" h="1814" extrusionOk="0">
                    <a:moveTo>
                      <a:pt x="159" y="1"/>
                    </a:moveTo>
                    <a:lnTo>
                      <a:pt x="53" y="663"/>
                    </a:lnTo>
                    <a:cubicBezTo>
                      <a:pt x="0" y="715"/>
                      <a:pt x="53" y="821"/>
                      <a:pt x="53" y="927"/>
                    </a:cubicBezTo>
                    <a:cubicBezTo>
                      <a:pt x="106" y="993"/>
                      <a:pt x="159" y="1046"/>
                      <a:pt x="265" y="1099"/>
                    </a:cubicBezTo>
                    <a:lnTo>
                      <a:pt x="331" y="1099"/>
                    </a:lnTo>
                    <a:lnTo>
                      <a:pt x="3362" y="1814"/>
                    </a:lnTo>
                    <a:cubicBezTo>
                      <a:pt x="3415" y="1814"/>
                      <a:pt x="3521" y="1814"/>
                      <a:pt x="3640" y="1761"/>
                    </a:cubicBezTo>
                    <a:cubicBezTo>
                      <a:pt x="3693" y="1708"/>
                      <a:pt x="3746" y="1655"/>
                      <a:pt x="3799" y="1536"/>
                    </a:cubicBezTo>
                    <a:lnTo>
                      <a:pt x="3905" y="927"/>
                    </a:lnTo>
                    <a:lnTo>
                      <a:pt x="159" y="1"/>
                    </a:lnTo>
                    <a:close/>
                  </a:path>
                </a:pathLst>
              </a:custGeom>
              <a:solidFill>
                <a:srgbClr val="D4145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17;p31"/>
              <p:cNvSpPr/>
              <p:nvPr/>
            </p:nvSpPr>
            <p:spPr>
              <a:xfrm>
                <a:off x="5629280" y="4231521"/>
                <a:ext cx="209971" cy="688388"/>
              </a:xfrm>
              <a:custGeom>
                <a:avLst/>
                <a:gdLst/>
                <a:ahLst/>
                <a:cxnLst/>
                <a:rect l="l" t="t" r="r" b="b"/>
                <a:pathLst>
                  <a:path w="3799" h="12455" extrusionOk="0">
                    <a:moveTo>
                      <a:pt x="2753" y="0"/>
                    </a:moveTo>
                    <a:lnTo>
                      <a:pt x="0" y="11528"/>
                    </a:lnTo>
                    <a:lnTo>
                      <a:pt x="874" y="12454"/>
                    </a:lnTo>
                    <a:lnTo>
                      <a:pt x="3799" y="278"/>
                    </a:lnTo>
                    <a:lnTo>
                      <a:pt x="2753" y="0"/>
                    </a:lnTo>
                    <a:close/>
                  </a:path>
                </a:pathLst>
              </a:custGeom>
              <a:solidFill>
                <a:srgbClr val="309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18;p31"/>
              <p:cNvSpPr/>
              <p:nvPr/>
            </p:nvSpPr>
            <p:spPr>
              <a:xfrm>
                <a:off x="5559032" y="4216156"/>
                <a:ext cx="222462" cy="685459"/>
              </a:xfrm>
              <a:custGeom>
                <a:avLst/>
                <a:gdLst/>
                <a:ahLst/>
                <a:cxnLst/>
                <a:rect l="l" t="t" r="r" b="b"/>
                <a:pathLst>
                  <a:path w="4025" h="12402" extrusionOk="0">
                    <a:moveTo>
                      <a:pt x="2754" y="0"/>
                    </a:moveTo>
                    <a:lnTo>
                      <a:pt x="1" y="11475"/>
                    </a:lnTo>
                    <a:lnTo>
                      <a:pt x="437" y="12402"/>
                    </a:lnTo>
                    <a:lnTo>
                      <a:pt x="1271" y="11806"/>
                    </a:lnTo>
                    <a:lnTo>
                      <a:pt x="4024" y="278"/>
                    </a:lnTo>
                    <a:lnTo>
                      <a:pt x="2754" y="0"/>
                    </a:lnTo>
                    <a:close/>
                  </a:path>
                </a:pathLst>
              </a:custGeom>
              <a:solidFill>
                <a:srgbClr val="16607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19;p31"/>
              <p:cNvSpPr/>
              <p:nvPr/>
            </p:nvSpPr>
            <p:spPr>
              <a:xfrm>
                <a:off x="5485910" y="4200791"/>
                <a:ext cx="225336" cy="673741"/>
              </a:xfrm>
              <a:custGeom>
                <a:avLst/>
                <a:gdLst/>
                <a:ahLst/>
                <a:cxnLst/>
                <a:rect l="l" t="t" r="r" b="b"/>
                <a:pathLst>
                  <a:path w="4077" h="12190" extrusionOk="0">
                    <a:moveTo>
                      <a:pt x="2925" y="0"/>
                    </a:moveTo>
                    <a:lnTo>
                      <a:pt x="0" y="12190"/>
                    </a:lnTo>
                    <a:lnTo>
                      <a:pt x="0" y="12190"/>
                    </a:lnTo>
                    <a:lnTo>
                      <a:pt x="1324" y="11753"/>
                    </a:lnTo>
                    <a:lnTo>
                      <a:pt x="4077" y="278"/>
                    </a:lnTo>
                    <a:lnTo>
                      <a:pt x="2925" y="0"/>
                    </a:lnTo>
                    <a:close/>
                  </a:path>
                </a:pathLst>
              </a:custGeom>
              <a:solidFill>
                <a:srgbClr val="309A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20;p31"/>
              <p:cNvSpPr/>
              <p:nvPr/>
            </p:nvSpPr>
            <p:spPr>
              <a:xfrm>
                <a:off x="5616845" y="4167132"/>
                <a:ext cx="240701" cy="161720"/>
              </a:xfrm>
              <a:custGeom>
                <a:avLst/>
                <a:gdLst/>
                <a:ahLst/>
                <a:cxnLst/>
                <a:rect l="l" t="t" r="r" b="b"/>
                <a:pathLst>
                  <a:path w="4355" h="2926" extrusionOk="0">
                    <a:moveTo>
                      <a:pt x="834" y="0"/>
                    </a:moveTo>
                    <a:cubicBezTo>
                      <a:pt x="715" y="0"/>
                      <a:pt x="609" y="0"/>
                      <a:pt x="556" y="53"/>
                    </a:cubicBezTo>
                    <a:cubicBezTo>
                      <a:pt x="437" y="120"/>
                      <a:pt x="384" y="225"/>
                      <a:pt x="331" y="278"/>
                    </a:cubicBezTo>
                    <a:lnTo>
                      <a:pt x="53" y="1655"/>
                    </a:lnTo>
                    <a:cubicBezTo>
                      <a:pt x="0" y="1880"/>
                      <a:pt x="106" y="2105"/>
                      <a:pt x="331" y="2105"/>
                    </a:cubicBezTo>
                    <a:lnTo>
                      <a:pt x="3534" y="2925"/>
                    </a:lnTo>
                    <a:cubicBezTo>
                      <a:pt x="3746" y="2925"/>
                      <a:pt x="3971" y="2819"/>
                      <a:pt x="4024" y="2594"/>
                    </a:cubicBezTo>
                    <a:lnTo>
                      <a:pt x="4302" y="1271"/>
                    </a:lnTo>
                    <a:cubicBezTo>
                      <a:pt x="4355" y="1165"/>
                      <a:pt x="4302" y="1046"/>
                      <a:pt x="4249" y="940"/>
                    </a:cubicBezTo>
                    <a:cubicBezTo>
                      <a:pt x="4196" y="887"/>
                      <a:pt x="4143" y="834"/>
                      <a:pt x="4077" y="834"/>
                    </a:cubicBezTo>
                    <a:lnTo>
                      <a:pt x="4024" y="781"/>
                    </a:lnTo>
                    <a:lnTo>
                      <a:pt x="834" y="0"/>
                    </a:lnTo>
                    <a:close/>
                  </a:path>
                </a:pathLst>
              </a:custGeom>
              <a:solidFill>
                <a:srgbClr val="DDDDD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21;p31"/>
              <p:cNvSpPr/>
              <p:nvPr/>
            </p:nvSpPr>
            <p:spPr>
              <a:xfrm>
                <a:off x="5629280" y="4167132"/>
                <a:ext cx="228265" cy="106837"/>
              </a:xfrm>
              <a:custGeom>
                <a:avLst/>
                <a:gdLst/>
                <a:ahLst/>
                <a:cxnLst/>
                <a:rect l="l" t="t" r="r" b="b"/>
                <a:pathLst>
                  <a:path w="4130" h="1933" extrusionOk="0">
                    <a:moveTo>
                      <a:pt x="609" y="0"/>
                    </a:moveTo>
                    <a:cubicBezTo>
                      <a:pt x="490" y="0"/>
                      <a:pt x="384" y="0"/>
                      <a:pt x="331" y="53"/>
                    </a:cubicBezTo>
                    <a:cubicBezTo>
                      <a:pt x="212" y="120"/>
                      <a:pt x="159" y="225"/>
                      <a:pt x="106" y="278"/>
                    </a:cubicBezTo>
                    <a:lnTo>
                      <a:pt x="0" y="940"/>
                    </a:lnTo>
                    <a:lnTo>
                      <a:pt x="3918" y="1933"/>
                    </a:lnTo>
                    <a:lnTo>
                      <a:pt x="4077" y="1271"/>
                    </a:lnTo>
                    <a:cubicBezTo>
                      <a:pt x="4130" y="1165"/>
                      <a:pt x="4077" y="1046"/>
                      <a:pt x="4024" y="940"/>
                    </a:cubicBezTo>
                    <a:cubicBezTo>
                      <a:pt x="3971" y="887"/>
                      <a:pt x="3918" y="834"/>
                      <a:pt x="3852" y="834"/>
                    </a:cubicBezTo>
                    <a:lnTo>
                      <a:pt x="3799" y="781"/>
                    </a:lnTo>
                    <a:lnTo>
                      <a:pt x="609" y="0"/>
                    </a:lnTo>
                    <a:close/>
                  </a:path>
                </a:pathLst>
              </a:custGeom>
              <a:solidFill>
                <a:srgbClr val="FAFB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22;p31"/>
              <p:cNvSpPr/>
              <p:nvPr/>
            </p:nvSpPr>
            <p:spPr>
              <a:xfrm>
                <a:off x="5626351" y="4160499"/>
                <a:ext cx="243630" cy="80584"/>
              </a:xfrm>
              <a:custGeom>
                <a:avLst/>
                <a:gdLst/>
                <a:ahLst/>
                <a:cxnLst/>
                <a:rect l="l" t="t" r="r" b="b"/>
                <a:pathLst>
                  <a:path w="4408" h="1458" extrusionOk="0">
                    <a:moveTo>
                      <a:pt x="263" y="0"/>
                    </a:moveTo>
                    <a:cubicBezTo>
                      <a:pt x="159" y="0"/>
                      <a:pt x="53" y="87"/>
                      <a:pt x="53" y="173"/>
                    </a:cubicBezTo>
                    <a:cubicBezTo>
                      <a:pt x="0" y="345"/>
                      <a:pt x="106" y="504"/>
                      <a:pt x="212" y="504"/>
                    </a:cubicBezTo>
                    <a:lnTo>
                      <a:pt x="4077" y="1444"/>
                    </a:lnTo>
                    <a:cubicBezTo>
                      <a:pt x="4106" y="1454"/>
                      <a:pt x="4134" y="1458"/>
                      <a:pt x="4160" y="1458"/>
                    </a:cubicBezTo>
                    <a:cubicBezTo>
                      <a:pt x="4277" y="1458"/>
                      <a:pt x="4364" y="1372"/>
                      <a:pt x="4408" y="1285"/>
                    </a:cubicBezTo>
                    <a:cubicBezTo>
                      <a:pt x="4408" y="1113"/>
                      <a:pt x="4355" y="1007"/>
                      <a:pt x="4183" y="954"/>
                    </a:cubicBezTo>
                    <a:lnTo>
                      <a:pt x="331" y="15"/>
                    </a:lnTo>
                    <a:cubicBezTo>
                      <a:pt x="309" y="5"/>
                      <a:pt x="286" y="0"/>
                      <a:pt x="263" y="0"/>
                    </a:cubicBezTo>
                    <a:close/>
                  </a:path>
                </a:pathLst>
              </a:custGeom>
              <a:solidFill>
                <a:srgbClr val="233E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23;p31"/>
              <p:cNvSpPr/>
              <p:nvPr/>
            </p:nvSpPr>
            <p:spPr>
              <a:xfrm>
                <a:off x="5604409" y="4252690"/>
                <a:ext cx="244349" cy="79865"/>
              </a:xfrm>
              <a:custGeom>
                <a:avLst/>
                <a:gdLst/>
                <a:ahLst/>
                <a:cxnLst/>
                <a:rect l="l" t="t" r="r" b="b"/>
                <a:pathLst>
                  <a:path w="4421" h="1445" extrusionOk="0">
                    <a:moveTo>
                      <a:pt x="331" y="1"/>
                    </a:moveTo>
                    <a:cubicBezTo>
                      <a:pt x="225" y="1"/>
                      <a:pt x="66" y="54"/>
                      <a:pt x="66" y="226"/>
                    </a:cubicBezTo>
                    <a:cubicBezTo>
                      <a:pt x="0" y="332"/>
                      <a:pt x="119" y="491"/>
                      <a:pt x="225" y="491"/>
                    </a:cubicBezTo>
                    <a:lnTo>
                      <a:pt x="4090" y="1430"/>
                    </a:lnTo>
                    <a:cubicBezTo>
                      <a:pt x="4119" y="1440"/>
                      <a:pt x="4147" y="1444"/>
                      <a:pt x="4173" y="1444"/>
                    </a:cubicBezTo>
                    <a:cubicBezTo>
                      <a:pt x="4290" y="1444"/>
                      <a:pt x="4378" y="1358"/>
                      <a:pt x="4421" y="1271"/>
                    </a:cubicBezTo>
                    <a:cubicBezTo>
                      <a:pt x="4421" y="1099"/>
                      <a:pt x="4368" y="994"/>
                      <a:pt x="4196" y="941"/>
                    </a:cubicBezTo>
                    <a:lnTo>
                      <a:pt x="331" y="1"/>
                    </a:lnTo>
                    <a:close/>
                  </a:path>
                </a:pathLst>
              </a:custGeom>
              <a:solidFill>
                <a:srgbClr val="233E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24;p31"/>
              <p:cNvSpPr/>
              <p:nvPr/>
            </p:nvSpPr>
            <p:spPr>
              <a:xfrm>
                <a:off x="6376144" y="3457797"/>
                <a:ext cx="158072" cy="233903"/>
              </a:xfrm>
              <a:custGeom>
                <a:avLst/>
                <a:gdLst/>
                <a:ahLst/>
                <a:cxnLst/>
                <a:rect l="l" t="t" r="r" b="b"/>
                <a:pathLst>
                  <a:path w="2860" h="4232" extrusionOk="0">
                    <a:moveTo>
                      <a:pt x="2381" y="0"/>
                    </a:moveTo>
                    <a:cubicBezTo>
                      <a:pt x="2298" y="0"/>
                      <a:pt x="2214" y="33"/>
                      <a:pt x="2145" y="102"/>
                    </a:cubicBezTo>
                    <a:cubicBezTo>
                      <a:pt x="2039" y="155"/>
                      <a:pt x="1" y="1532"/>
                      <a:pt x="384" y="3901"/>
                    </a:cubicBezTo>
                    <a:cubicBezTo>
                      <a:pt x="437" y="4073"/>
                      <a:pt x="596" y="4231"/>
                      <a:pt x="821" y="4231"/>
                    </a:cubicBezTo>
                    <a:lnTo>
                      <a:pt x="874" y="4231"/>
                    </a:lnTo>
                    <a:cubicBezTo>
                      <a:pt x="1099" y="4179"/>
                      <a:pt x="1258" y="3954"/>
                      <a:pt x="1205" y="3742"/>
                    </a:cubicBezTo>
                    <a:cubicBezTo>
                      <a:pt x="927" y="1968"/>
                      <a:pt x="2528" y="817"/>
                      <a:pt x="2581" y="817"/>
                    </a:cubicBezTo>
                    <a:cubicBezTo>
                      <a:pt x="2806" y="645"/>
                      <a:pt x="2859" y="380"/>
                      <a:pt x="2701" y="208"/>
                    </a:cubicBezTo>
                    <a:cubicBezTo>
                      <a:pt x="2629" y="73"/>
                      <a:pt x="2506" y="0"/>
                      <a:pt x="238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25;p31"/>
              <p:cNvSpPr/>
              <p:nvPr/>
            </p:nvSpPr>
            <p:spPr>
              <a:xfrm>
                <a:off x="6180820" y="3609734"/>
                <a:ext cx="527497" cy="527442"/>
              </a:xfrm>
              <a:custGeom>
                <a:avLst/>
                <a:gdLst/>
                <a:ahLst/>
                <a:cxnLst/>
                <a:rect l="l" t="t" r="r" b="b"/>
                <a:pathLst>
                  <a:path w="9544" h="9543" extrusionOk="0">
                    <a:moveTo>
                      <a:pt x="4739" y="0"/>
                    </a:moveTo>
                    <a:cubicBezTo>
                      <a:pt x="2145" y="0"/>
                      <a:pt x="1" y="2144"/>
                      <a:pt x="1" y="4791"/>
                    </a:cubicBezTo>
                    <a:cubicBezTo>
                      <a:pt x="1" y="7385"/>
                      <a:pt x="2145" y="9543"/>
                      <a:pt x="4739" y="9543"/>
                    </a:cubicBezTo>
                    <a:cubicBezTo>
                      <a:pt x="7386" y="9543"/>
                      <a:pt x="9543" y="7385"/>
                      <a:pt x="9543" y="4791"/>
                    </a:cubicBezTo>
                    <a:cubicBezTo>
                      <a:pt x="9543" y="2144"/>
                      <a:pt x="7386" y="0"/>
                      <a:pt x="47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26;p31"/>
              <p:cNvSpPr/>
              <p:nvPr/>
            </p:nvSpPr>
            <p:spPr>
              <a:xfrm>
                <a:off x="6241562" y="3659421"/>
                <a:ext cx="207815" cy="145692"/>
              </a:xfrm>
              <a:custGeom>
                <a:avLst/>
                <a:gdLst/>
                <a:ahLst/>
                <a:cxnLst/>
                <a:rect l="l" t="t" r="r" b="b"/>
                <a:pathLst>
                  <a:path w="3760" h="2636" extrusionOk="0">
                    <a:moveTo>
                      <a:pt x="2633" y="1"/>
                    </a:moveTo>
                    <a:cubicBezTo>
                      <a:pt x="2247" y="1"/>
                      <a:pt x="1778" y="140"/>
                      <a:pt x="1324" y="425"/>
                    </a:cubicBezTo>
                    <a:cubicBezTo>
                      <a:pt x="450" y="914"/>
                      <a:pt x="0" y="1748"/>
                      <a:pt x="278" y="2238"/>
                    </a:cubicBezTo>
                    <a:cubicBezTo>
                      <a:pt x="439" y="2509"/>
                      <a:pt x="746" y="2635"/>
                      <a:pt x="1120" y="2635"/>
                    </a:cubicBezTo>
                    <a:cubicBezTo>
                      <a:pt x="1513" y="2635"/>
                      <a:pt x="1981" y="2496"/>
                      <a:pt x="2436" y="2238"/>
                    </a:cubicBezTo>
                    <a:cubicBezTo>
                      <a:pt x="3309" y="1695"/>
                      <a:pt x="3759" y="861"/>
                      <a:pt x="3428" y="372"/>
                    </a:cubicBezTo>
                    <a:cubicBezTo>
                      <a:pt x="3293" y="127"/>
                      <a:pt x="3000" y="1"/>
                      <a:pt x="263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27;p31"/>
              <p:cNvSpPr/>
              <p:nvPr/>
            </p:nvSpPr>
            <p:spPr>
              <a:xfrm>
                <a:off x="6189608" y="3719445"/>
                <a:ext cx="518709" cy="417731"/>
              </a:xfrm>
              <a:custGeom>
                <a:avLst/>
                <a:gdLst/>
                <a:ahLst/>
                <a:cxnLst/>
                <a:rect l="l" t="t" r="r" b="b"/>
                <a:pathLst>
                  <a:path w="9385" h="7558" extrusionOk="0">
                    <a:moveTo>
                      <a:pt x="8445" y="0"/>
                    </a:moveTo>
                    <a:lnTo>
                      <a:pt x="8445" y="0"/>
                    </a:lnTo>
                    <a:cubicBezTo>
                      <a:pt x="8551" y="437"/>
                      <a:pt x="8603" y="821"/>
                      <a:pt x="8603" y="1271"/>
                    </a:cubicBezTo>
                    <a:cubicBezTo>
                      <a:pt x="8603" y="3918"/>
                      <a:pt x="6512" y="6009"/>
                      <a:pt x="3865" y="6009"/>
                    </a:cubicBezTo>
                    <a:cubicBezTo>
                      <a:pt x="2264" y="6009"/>
                      <a:pt x="887" y="5242"/>
                      <a:pt x="1" y="4024"/>
                    </a:cubicBezTo>
                    <a:lnTo>
                      <a:pt x="1" y="4024"/>
                    </a:lnTo>
                    <a:cubicBezTo>
                      <a:pt x="556" y="6062"/>
                      <a:pt x="2436" y="7558"/>
                      <a:pt x="4580" y="7558"/>
                    </a:cubicBezTo>
                    <a:cubicBezTo>
                      <a:pt x="7227" y="7558"/>
                      <a:pt x="9384" y="5400"/>
                      <a:pt x="9384" y="2806"/>
                    </a:cubicBezTo>
                    <a:cubicBezTo>
                      <a:pt x="9384" y="1761"/>
                      <a:pt x="9053" y="821"/>
                      <a:pt x="844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828;p31"/>
            <p:cNvSpPr/>
            <p:nvPr/>
          </p:nvSpPr>
          <p:spPr>
            <a:xfrm>
              <a:off x="5641385" y="4715193"/>
              <a:ext cx="204624" cy="152288"/>
            </a:xfrm>
            <a:custGeom>
              <a:avLst/>
              <a:gdLst/>
              <a:ahLst/>
              <a:cxnLst/>
              <a:rect l="l" t="t" r="r" b="b"/>
              <a:pathLst>
                <a:path w="6588" h="4903" extrusionOk="0">
                  <a:moveTo>
                    <a:pt x="4067" y="1"/>
                  </a:moveTo>
                  <a:lnTo>
                    <a:pt x="2790" y="2790"/>
                  </a:lnTo>
                  <a:lnTo>
                    <a:pt x="404" y="3059"/>
                  </a:lnTo>
                  <a:cubicBezTo>
                    <a:pt x="135" y="3059"/>
                    <a:pt x="0" y="3496"/>
                    <a:pt x="269" y="3630"/>
                  </a:cubicBezTo>
                  <a:lnTo>
                    <a:pt x="2924" y="4739"/>
                  </a:lnTo>
                  <a:cubicBezTo>
                    <a:pt x="3134" y="4850"/>
                    <a:pt x="3343" y="4903"/>
                    <a:pt x="3545" y="4903"/>
                  </a:cubicBezTo>
                  <a:cubicBezTo>
                    <a:pt x="3892" y="4903"/>
                    <a:pt x="4215" y="4747"/>
                    <a:pt x="4470" y="4471"/>
                  </a:cubicBezTo>
                  <a:lnTo>
                    <a:pt x="6588" y="1547"/>
                  </a:lnTo>
                  <a:lnTo>
                    <a:pt x="4067" y="1"/>
                  </a:lnTo>
                  <a:close/>
                </a:path>
              </a:pathLst>
            </a:custGeom>
            <a:solidFill>
              <a:srgbClr val="D4145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829;p31"/>
            <p:cNvSpPr/>
            <p:nvPr/>
          </p:nvSpPr>
          <p:spPr>
            <a:xfrm>
              <a:off x="5767676" y="4250752"/>
              <a:ext cx="622196" cy="512492"/>
            </a:xfrm>
            <a:custGeom>
              <a:avLst/>
              <a:gdLst/>
              <a:ahLst/>
              <a:cxnLst/>
              <a:rect l="l" t="t" r="r" b="b"/>
              <a:pathLst>
                <a:path w="20032" h="16500" extrusionOk="0">
                  <a:moveTo>
                    <a:pt x="16674" y="1"/>
                  </a:moveTo>
                  <a:cubicBezTo>
                    <a:pt x="15991" y="1"/>
                    <a:pt x="15283" y="187"/>
                    <a:pt x="14688" y="536"/>
                  </a:cubicBezTo>
                  <a:lnTo>
                    <a:pt x="3765" y="7392"/>
                  </a:lnTo>
                  <a:cubicBezTo>
                    <a:pt x="3496" y="7661"/>
                    <a:pt x="3227" y="7929"/>
                    <a:pt x="2925" y="8366"/>
                  </a:cubicBezTo>
                  <a:lnTo>
                    <a:pt x="1" y="14954"/>
                  </a:lnTo>
                  <a:lnTo>
                    <a:pt x="2522" y="16500"/>
                  </a:lnTo>
                  <a:lnTo>
                    <a:pt x="6588" y="11021"/>
                  </a:lnTo>
                  <a:lnTo>
                    <a:pt x="9949" y="10316"/>
                  </a:lnTo>
                  <a:lnTo>
                    <a:pt x="15528" y="8938"/>
                  </a:lnTo>
                  <a:cubicBezTo>
                    <a:pt x="16671" y="8635"/>
                    <a:pt x="17780" y="8098"/>
                    <a:pt x="18620" y="7089"/>
                  </a:cubicBezTo>
                  <a:cubicBezTo>
                    <a:pt x="19023" y="6686"/>
                    <a:pt x="19326" y="6115"/>
                    <a:pt x="19595" y="5577"/>
                  </a:cubicBezTo>
                  <a:cubicBezTo>
                    <a:pt x="19864" y="5006"/>
                    <a:pt x="20032" y="4434"/>
                    <a:pt x="20032" y="3896"/>
                  </a:cubicBezTo>
                  <a:lnTo>
                    <a:pt x="20032" y="3460"/>
                  </a:lnTo>
                  <a:cubicBezTo>
                    <a:pt x="20032" y="2048"/>
                    <a:pt x="19191" y="804"/>
                    <a:pt x="17914" y="233"/>
                  </a:cubicBezTo>
                  <a:cubicBezTo>
                    <a:pt x="17535" y="76"/>
                    <a:pt x="17110" y="1"/>
                    <a:pt x="16674" y="1"/>
                  </a:cubicBezTo>
                  <a:close/>
                </a:path>
              </a:pathLst>
            </a:custGeom>
            <a:solidFill>
              <a:srgbClr val="758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30;p31"/>
            <p:cNvSpPr/>
            <p:nvPr/>
          </p:nvSpPr>
          <p:spPr>
            <a:xfrm>
              <a:off x="5767676" y="4250752"/>
              <a:ext cx="622196" cy="512492"/>
            </a:xfrm>
            <a:custGeom>
              <a:avLst/>
              <a:gdLst/>
              <a:ahLst/>
              <a:cxnLst/>
              <a:rect l="l" t="t" r="r" b="b"/>
              <a:pathLst>
                <a:path w="20032" h="16500" extrusionOk="0">
                  <a:moveTo>
                    <a:pt x="16674" y="1"/>
                  </a:moveTo>
                  <a:cubicBezTo>
                    <a:pt x="15991" y="1"/>
                    <a:pt x="15283" y="187"/>
                    <a:pt x="14688" y="536"/>
                  </a:cubicBezTo>
                  <a:lnTo>
                    <a:pt x="3765" y="7392"/>
                  </a:lnTo>
                  <a:cubicBezTo>
                    <a:pt x="3496" y="7661"/>
                    <a:pt x="3227" y="7929"/>
                    <a:pt x="2925" y="8366"/>
                  </a:cubicBezTo>
                  <a:lnTo>
                    <a:pt x="1" y="14954"/>
                  </a:lnTo>
                  <a:lnTo>
                    <a:pt x="1110" y="15659"/>
                  </a:lnTo>
                  <a:lnTo>
                    <a:pt x="2522" y="16500"/>
                  </a:lnTo>
                  <a:lnTo>
                    <a:pt x="6588" y="11021"/>
                  </a:lnTo>
                  <a:lnTo>
                    <a:pt x="9949" y="10316"/>
                  </a:lnTo>
                  <a:lnTo>
                    <a:pt x="15528" y="8938"/>
                  </a:lnTo>
                  <a:cubicBezTo>
                    <a:pt x="16368" y="8770"/>
                    <a:pt x="17208" y="8366"/>
                    <a:pt x="18049" y="7661"/>
                  </a:cubicBezTo>
                  <a:cubicBezTo>
                    <a:pt x="18183" y="7526"/>
                    <a:pt x="18351" y="7392"/>
                    <a:pt x="18620" y="7089"/>
                  </a:cubicBezTo>
                  <a:cubicBezTo>
                    <a:pt x="19023" y="6686"/>
                    <a:pt x="19326" y="6115"/>
                    <a:pt x="19595" y="5577"/>
                  </a:cubicBezTo>
                  <a:cubicBezTo>
                    <a:pt x="19864" y="5006"/>
                    <a:pt x="20032" y="4434"/>
                    <a:pt x="20032" y="3896"/>
                  </a:cubicBezTo>
                  <a:lnTo>
                    <a:pt x="20032" y="3460"/>
                  </a:lnTo>
                  <a:cubicBezTo>
                    <a:pt x="20032" y="2048"/>
                    <a:pt x="19191" y="804"/>
                    <a:pt x="17914" y="233"/>
                  </a:cubicBezTo>
                  <a:cubicBezTo>
                    <a:pt x="17535" y="76"/>
                    <a:pt x="17110" y="1"/>
                    <a:pt x="16674" y="1"/>
                  </a:cubicBezTo>
                  <a:close/>
                </a:path>
              </a:pathLst>
            </a:custGeom>
            <a:solidFill>
              <a:srgbClr val="BDB8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831;p31"/>
            <p:cNvSpPr/>
            <p:nvPr/>
          </p:nvSpPr>
          <p:spPr>
            <a:xfrm>
              <a:off x="5802121" y="4428136"/>
              <a:ext cx="435338" cy="335107"/>
            </a:xfrm>
            <a:custGeom>
              <a:avLst/>
              <a:gdLst/>
              <a:ahLst/>
              <a:cxnLst/>
              <a:rect l="l" t="t" r="r" b="b"/>
              <a:pathLst>
                <a:path w="14016" h="10789" extrusionOk="0">
                  <a:moveTo>
                    <a:pt x="11630" y="0"/>
                  </a:moveTo>
                  <a:lnTo>
                    <a:pt x="5479" y="2521"/>
                  </a:lnTo>
                  <a:cubicBezTo>
                    <a:pt x="4471" y="2924"/>
                    <a:pt x="3496" y="3764"/>
                    <a:pt x="2958" y="4739"/>
                  </a:cubicBezTo>
                  <a:cubicBezTo>
                    <a:pt x="2118" y="6151"/>
                    <a:pt x="976" y="7966"/>
                    <a:pt x="1" y="9948"/>
                  </a:cubicBezTo>
                  <a:lnTo>
                    <a:pt x="1413" y="10789"/>
                  </a:lnTo>
                  <a:lnTo>
                    <a:pt x="5479" y="5310"/>
                  </a:lnTo>
                  <a:lnTo>
                    <a:pt x="8840" y="4605"/>
                  </a:lnTo>
                  <a:lnTo>
                    <a:pt x="8974" y="4470"/>
                  </a:lnTo>
                  <a:cubicBezTo>
                    <a:pt x="9109" y="4067"/>
                    <a:pt x="9512" y="3764"/>
                    <a:pt x="9815" y="3630"/>
                  </a:cubicBezTo>
                  <a:lnTo>
                    <a:pt x="14016" y="1815"/>
                  </a:lnTo>
                  <a:cubicBezTo>
                    <a:pt x="13176" y="1244"/>
                    <a:pt x="12335" y="706"/>
                    <a:pt x="11630" y="0"/>
                  </a:cubicBezTo>
                  <a:close/>
                </a:path>
              </a:pathLst>
            </a:custGeom>
            <a:solidFill>
              <a:srgbClr val="8D7D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832;p31"/>
            <p:cNvSpPr/>
            <p:nvPr/>
          </p:nvSpPr>
          <p:spPr>
            <a:xfrm>
              <a:off x="5993172" y="3849238"/>
              <a:ext cx="435338" cy="325727"/>
            </a:xfrm>
            <a:custGeom>
              <a:avLst/>
              <a:gdLst/>
              <a:ahLst/>
              <a:cxnLst/>
              <a:rect l="l" t="t" r="r" b="b"/>
              <a:pathLst>
                <a:path w="14016" h="10487" extrusionOk="0">
                  <a:moveTo>
                    <a:pt x="11156" y="0"/>
                  </a:moveTo>
                  <a:cubicBezTo>
                    <a:pt x="10333" y="0"/>
                    <a:pt x="9506" y="386"/>
                    <a:pt x="8974" y="1128"/>
                  </a:cubicBezTo>
                  <a:lnTo>
                    <a:pt x="6050" y="5598"/>
                  </a:lnTo>
                  <a:lnTo>
                    <a:pt x="1849" y="2943"/>
                  </a:lnTo>
                  <a:lnTo>
                    <a:pt x="0" y="5598"/>
                  </a:lnTo>
                  <a:lnTo>
                    <a:pt x="5344" y="10102"/>
                  </a:lnTo>
                  <a:cubicBezTo>
                    <a:pt x="5736" y="10352"/>
                    <a:pt x="6156" y="10486"/>
                    <a:pt x="6566" y="10486"/>
                  </a:cubicBezTo>
                  <a:cubicBezTo>
                    <a:pt x="7034" y="10486"/>
                    <a:pt x="7488" y="10310"/>
                    <a:pt x="7865" y="9934"/>
                  </a:cubicBezTo>
                  <a:lnTo>
                    <a:pt x="13040" y="4489"/>
                  </a:lnTo>
                  <a:cubicBezTo>
                    <a:pt x="13881" y="3649"/>
                    <a:pt x="14015" y="2372"/>
                    <a:pt x="13444" y="1397"/>
                  </a:cubicBezTo>
                  <a:cubicBezTo>
                    <a:pt x="12937" y="453"/>
                    <a:pt x="12048" y="0"/>
                    <a:pt x="11156" y="0"/>
                  </a:cubicBezTo>
                  <a:close/>
                </a:path>
              </a:pathLst>
            </a:custGeom>
            <a:solidFill>
              <a:srgbClr val="F6E5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833;p31"/>
            <p:cNvSpPr/>
            <p:nvPr/>
          </p:nvSpPr>
          <p:spPr>
            <a:xfrm>
              <a:off x="6106945" y="3870700"/>
              <a:ext cx="178533" cy="304824"/>
            </a:xfrm>
            <a:custGeom>
              <a:avLst/>
              <a:gdLst/>
              <a:ahLst/>
              <a:cxnLst/>
              <a:rect l="l" t="t" r="r" b="b"/>
              <a:pathLst>
                <a:path w="5748" h="9814" extrusionOk="0">
                  <a:moveTo>
                    <a:pt x="5748" y="0"/>
                  </a:moveTo>
                  <a:lnTo>
                    <a:pt x="5748" y="0"/>
                  </a:lnTo>
                  <a:cubicBezTo>
                    <a:pt x="5580" y="168"/>
                    <a:pt x="5445" y="303"/>
                    <a:pt x="5311" y="437"/>
                  </a:cubicBezTo>
                  <a:lnTo>
                    <a:pt x="2387" y="4907"/>
                  </a:lnTo>
                  <a:lnTo>
                    <a:pt x="1" y="3529"/>
                  </a:lnTo>
                  <a:lnTo>
                    <a:pt x="1" y="7999"/>
                  </a:lnTo>
                  <a:lnTo>
                    <a:pt x="1681" y="9411"/>
                  </a:lnTo>
                  <a:cubicBezTo>
                    <a:pt x="1950" y="9545"/>
                    <a:pt x="2219" y="9680"/>
                    <a:pt x="2387" y="9814"/>
                  </a:cubicBezTo>
                  <a:lnTo>
                    <a:pt x="4067" y="3932"/>
                  </a:lnTo>
                  <a:cubicBezTo>
                    <a:pt x="4471" y="2521"/>
                    <a:pt x="5042" y="1277"/>
                    <a:pt x="574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834;p31"/>
            <p:cNvSpPr/>
            <p:nvPr/>
          </p:nvSpPr>
          <p:spPr>
            <a:xfrm>
              <a:off x="6175836" y="3779880"/>
              <a:ext cx="439532" cy="506031"/>
            </a:xfrm>
            <a:custGeom>
              <a:avLst/>
              <a:gdLst/>
              <a:ahLst/>
              <a:cxnLst/>
              <a:rect l="l" t="t" r="r" b="b"/>
              <a:pathLst>
                <a:path w="14151" h="16292" extrusionOk="0">
                  <a:moveTo>
                    <a:pt x="9109" y="0"/>
                  </a:moveTo>
                  <a:lnTo>
                    <a:pt x="5042" y="572"/>
                  </a:lnTo>
                  <a:cubicBezTo>
                    <a:pt x="3664" y="2387"/>
                    <a:pt x="2521" y="4605"/>
                    <a:pt x="1849" y="6856"/>
                  </a:cubicBezTo>
                  <a:lnTo>
                    <a:pt x="1" y="13444"/>
                  </a:lnTo>
                  <a:cubicBezTo>
                    <a:pt x="1406" y="14452"/>
                    <a:pt x="4559" y="16292"/>
                    <a:pt x="8376" y="16292"/>
                  </a:cubicBezTo>
                  <a:cubicBezTo>
                    <a:pt x="8759" y="16292"/>
                    <a:pt x="9150" y="16273"/>
                    <a:pt x="9546" y="16233"/>
                  </a:cubicBezTo>
                  <a:cubicBezTo>
                    <a:pt x="11092" y="16099"/>
                    <a:pt x="12470" y="15696"/>
                    <a:pt x="14016" y="14990"/>
                  </a:cubicBezTo>
                  <a:lnTo>
                    <a:pt x="14150" y="7831"/>
                  </a:lnTo>
                  <a:cubicBezTo>
                    <a:pt x="14150" y="5310"/>
                    <a:pt x="13175" y="2924"/>
                    <a:pt x="11361" y="1412"/>
                  </a:cubicBezTo>
                  <a:cubicBezTo>
                    <a:pt x="10655" y="841"/>
                    <a:pt x="9815" y="269"/>
                    <a:pt x="910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835;p31"/>
            <p:cNvSpPr/>
            <p:nvPr/>
          </p:nvSpPr>
          <p:spPr>
            <a:xfrm>
              <a:off x="6446215" y="3823706"/>
              <a:ext cx="169153" cy="460404"/>
            </a:xfrm>
            <a:custGeom>
              <a:avLst/>
              <a:gdLst/>
              <a:ahLst/>
              <a:cxnLst/>
              <a:rect l="l" t="t" r="r" b="b"/>
              <a:pathLst>
                <a:path w="5446" h="14823" extrusionOk="0">
                  <a:moveTo>
                    <a:pt x="2656" y="1"/>
                  </a:moveTo>
                  <a:cubicBezTo>
                    <a:pt x="1546" y="404"/>
                    <a:pt x="706" y="1244"/>
                    <a:pt x="404" y="3496"/>
                  </a:cubicBezTo>
                  <a:cubicBezTo>
                    <a:pt x="0" y="5714"/>
                    <a:pt x="538" y="9075"/>
                    <a:pt x="706" y="11327"/>
                  </a:cubicBezTo>
                  <a:lnTo>
                    <a:pt x="841" y="14822"/>
                  </a:lnTo>
                  <a:cubicBezTo>
                    <a:pt x="2387" y="14688"/>
                    <a:pt x="3765" y="14285"/>
                    <a:pt x="5311" y="13579"/>
                  </a:cubicBezTo>
                  <a:lnTo>
                    <a:pt x="5445" y="6420"/>
                  </a:lnTo>
                  <a:lnTo>
                    <a:pt x="5445" y="6286"/>
                  </a:lnTo>
                  <a:cubicBezTo>
                    <a:pt x="5445" y="3765"/>
                    <a:pt x="4336" y="1513"/>
                    <a:pt x="265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836;p31"/>
            <p:cNvSpPr/>
            <p:nvPr/>
          </p:nvSpPr>
          <p:spPr>
            <a:xfrm>
              <a:off x="6123655" y="4195040"/>
              <a:ext cx="501093" cy="361229"/>
            </a:xfrm>
            <a:custGeom>
              <a:avLst/>
              <a:gdLst/>
              <a:ahLst/>
              <a:cxnLst/>
              <a:rect l="l" t="t" r="r" b="b"/>
              <a:pathLst>
                <a:path w="16133" h="11630" extrusionOk="0">
                  <a:moveTo>
                    <a:pt x="1681" y="1"/>
                  </a:moveTo>
                  <a:lnTo>
                    <a:pt x="303" y="5177"/>
                  </a:lnTo>
                  <a:cubicBezTo>
                    <a:pt x="0" y="5748"/>
                    <a:pt x="303" y="6454"/>
                    <a:pt x="706" y="6991"/>
                  </a:cubicBezTo>
                  <a:cubicBezTo>
                    <a:pt x="1681" y="7832"/>
                    <a:pt x="2521" y="8537"/>
                    <a:pt x="3664" y="9243"/>
                  </a:cubicBezTo>
                  <a:cubicBezTo>
                    <a:pt x="5747" y="10655"/>
                    <a:pt x="8134" y="11629"/>
                    <a:pt x="10654" y="11629"/>
                  </a:cubicBezTo>
                  <a:cubicBezTo>
                    <a:pt x="12066" y="11629"/>
                    <a:pt x="13612" y="11495"/>
                    <a:pt x="14990" y="10789"/>
                  </a:cubicBezTo>
                  <a:cubicBezTo>
                    <a:pt x="15696" y="10487"/>
                    <a:pt x="16133" y="9815"/>
                    <a:pt x="16133" y="9109"/>
                  </a:cubicBezTo>
                  <a:lnTo>
                    <a:pt x="16133" y="8537"/>
                  </a:lnTo>
                  <a:lnTo>
                    <a:pt x="15696" y="1547"/>
                  </a:lnTo>
                  <a:cubicBezTo>
                    <a:pt x="14150" y="2253"/>
                    <a:pt x="12772" y="2656"/>
                    <a:pt x="11226" y="2790"/>
                  </a:cubicBezTo>
                  <a:cubicBezTo>
                    <a:pt x="10830" y="2830"/>
                    <a:pt x="10439" y="2849"/>
                    <a:pt x="10056" y="2849"/>
                  </a:cubicBezTo>
                  <a:cubicBezTo>
                    <a:pt x="6239" y="2849"/>
                    <a:pt x="3086" y="1009"/>
                    <a:pt x="1681" y="1"/>
                  </a:cubicBezTo>
                  <a:close/>
                </a:path>
              </a:pathLst>
            </a:custGeom>
            <a:solidFill>
              <a:srgbClr val="BDB8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37;p31"/>
            <p:cNvSpPr/>
            <p:nvPr/>
          </p:nvSpPr>
          <p:spPr>
            <a:xfrm>
              <a:off x="6319893" y="3623306"/>
              <a:ext cx="143063" cy="253078"/>
            </a:xfrm>
            <a:custGeom>
              <a:avLst/>
              <a:gdLst/>
              <a:ahLst/>
              <a:cxnLst/>
              <a:rect l="l" t="t" r="r" b="b"/>
              <a:pathLst>
                <a:path w="4606" h="8148" extrusionOk="0">
                  <a:moveTo>
                    <a:pt x="4067" y="0"/>
                  </a:moveTo>
                  <a:lnTo>
                    <a:pt x="1" y="269"/>
                  </a:lnTo>
                  <a:lnTo>
                    <a:pt x="404" y="5882"/>
                  </a:lnTo>
                  <a:lnTo>
                    <a:pt x="404" y="6285"/>
                  </a:lnTo>
                  <a:cubicBezTo>
                    <a:pt x="560" y="7347"/>
                    <a:pt x="1413" y="8147"/>
                    <a:pt x="2423" y="8147"/>
                  </a:cubicBezTo>
                  <a:cubicBezTo>
                    <a:pt x="2500" y="8147"/>
                    <a:pt x="2577" y="8143"/>
                    <a:pt x="2656" y="8133"/>
                  </a:cubicBezTo>
                  <a:cubicBezTo>
                    <a:pt x="3765" y="7965"/>
                    <a:pt x="4605" y="6991"/>
                    <a:pt x="4471" y="5882"/>
                  </a:cubicBezTo>
                  <a:lnTo>
                    <a:pt x="4471" y="5613"/>
                  </a:lnTo>
                  <a:lnTo>
                    <a:pt x="4067" y="0"/>
                  </a:lnTo>
                  <a:close/>
                </a:path>
              </a:pathLst>
            </a:custGeom>
            <a:solidFill>
              <a:srgbClr val="A67C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38;p31"/>
            <p:cNvSpPr/>
            <p:nvPr/>
          </p:nvSpPr>
          <p:spPr>
            <a:xfrm>
              <a:off x="5802125" y="4764263"/>
              <a:ext cx="234920" cy="138872"/>
            </a:xfrm>
            <a:custGeom>
              <a:avLst/>
              <a:gdLst/>
              <a:ahLst/>
              <a:cxnLst/>
              <a:rect l="l" t="t" r="r" b="b"/>
              <a:pathLst>
                <a:path w="6420" h="4389" extrusionOk="0">
                  <a:moveTo>
                    <a:pt x="4201" y="1"/>
                  </a:moveTo>
                  <a:lnTo>
                    <a:pt x="2790" y="2084"/>
                  </a:lnTo>
                  <a:lnTo>
                    <a:pt x="404" y="2084"/>
                  </a:lnTo>
                  <a:cubicBezTo>
                    <a:pt x="135" y="2084"/>
                    <a:pt x="0" y="2387"/>
                    <a:pt x="269" y="2521"/>
                  </a:cubicBezTo>
                  <a:lnTo>
                    <a:pt x="2655" y="4202"/>
                  </a:lnTo>
                  <a:cubicBezTo>
                    <a:pt x="2912" y="4322"/>
                    <a:pt x="3162" y="4389"/>
                    <a:pt x="3399" y="4389"/>
                  </a:cubicBezTo>
                  <a:cubicBezTo>
                    <a:pt x="3690" y="4389"/>
                    <a:pt x="3961" y="4289"/>
                    <a:pt x="4201" y="4067"/>
                  </a:cubicBezTo>
                  <a:lnTo>
                    <a:pt x="6420" y="1815"/>
                  </a:lnTo>
                  <a:lnTo>
                    <a:pt x="4201" y="1"/>
                  </a:lnTo>
                  <a:close/>
                </a:path>
              </a:pathLst>
            </a:custGeom>
            <a:solidFill>
              <a:srgbClr val="D4145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39;p31"/>
            <p:cNvSpPr/>
            <p:nvPr/>
          </p:nvSpPr>
          <p:spPr>
            <a:xfrm>
              <a:off x="5950371" y="4370395"/>
              <a:ext cx="674377" cy="457578"/>
            </a:xfrm>
            <a:custGeom>
              <a:avLst/>
              <a:gdLst/>
              <a:ahLst/>
              <a:cxnLst/>
              <a:rect l="l" t="t" r="r" b="b"/>
              <a:pathLst>
                <a:path w="21712" h="14732" extrusionOk="0">
                  <a:moveTo>
                    <a:pt x="18347" y="1"/>
                  </a:moveTo>
                  <a:cubicBezTo>
                    <a:pt x="17839" y="1"/>
                    <a:pt x="17322" y="109"/>
                    <a:pt x="16805" y="313"/>
                  </a:cubicBezTo>
                  <a:lnTo>
                    <a:pt x="13713" y="1725"/>
                  </a:lnTo>
                  <a:lnTo>
                    <a:pt x="5042" y="5489"/>
                  </a:lnTo>
                  <a:cubicBezTo>
                    <a:pt x="4739" y="5623"/>
                    <a:pt x="4336" y="5926"/>
                    <a:pt x="4201" y="6329"/>
                  </a:cubicBezTo>
                  <a:lnTo>
                    <a:pt x="4067" y="6464"/>
                  </a:lnTo>
                  <a:lnTo>
                    <a:pt x="0" y="12917"/>
                  </a:lnTo>
                  <a:lnTo>
                    <a:pt x="2219" y="14731"/>
                  </a:lnTo>
                  <a:lnTo>
                    <a:pt x="7260" y="9556"/>
                  </a:lnTo>
                  <a:lnTo>
                    <a:pt x="16368" y="8715"/>
                  </a:lnTo>
                  <a:cubicBezTo>
                    <a:pt x="17645" y="8715"/>
                    <a:pt x="18754" y="8144"/>
                    <a:pt x="19729" y="7438"/>
                  </a:cubicBezTo>
                  <a:cubicBezTo>
                    <a:pt x="20569" y="6598"/>
                    <a:pt x="21275" y="5489"/>
                    <a:pt x="21712" y="4380"/>
                  </a:cubicBezTo>
                  <a:lnTo>
                    <a:pt x="21712" y="3540"/>
                  </a:lnTo>
                  <a:cubicBezTo>
                    <a:pt x="21712" y="2263"/>
                    <a:pt x="21140" y="1154"/>
                    <a:pt x="20031" y="448"/>
                  </a:cubicBezTo>
                  <a:cubicBezTo>
                    <a:pt x="19493" y="143"/>
                    <a:pt x="18927" y="1"/>
                    <a:pt x="18347" y="1"/>
                  </a:cubicBezTo>
                  <a:close/>
                </a:path>
              </a:pathLst>
            </a:custGeom>
            <a:solidFill>
              <a:srgbClr val="758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40;p31"/>
            <p:cNvSpPr/>
            <p:nvPr/>
          </p:nvSpPr>
          <p:spPr>
            <a:xfrm>
              <a:off x="6428479" y="4371762"/>
              <a:ext cx="196269" cy="273515"/>
            </a:xfrm>
            <a:custGeom>
              <a:avLst/>
              <a:gdLst/>
              <a:ahLst/>
              <a:cxnLst/>
              <a:rect l="l" t="t" r="r" b="b"/>
              <a:pathLst>
                <a:path w="6319" h="8806" extrusionOk="0">
                  <a:moveTo>
                    <a:pt x="2790" y="0"/>
                  </a:moveTo>
                  <a:cubicBezTo>
                    <a:pt x="2386" y="0"/>
                    <a:pt x="1949" y="0"/>
                    <a:pt x="1546" y="269"/>
                  </a:cubicBezTo>
                  <a:cubicBezTo>
                    <a:pt x="1546" y="2219"/>
                    <a:pt x="1277" y="4202"/>
                    <a:pt x="840" y="6016"/>
                  </a:cubicBezTo>
                  <a:cubicBezTo>
                    <a:pt x="706" y="6857"/>
                    <a:pt x="437" y="7697"/>
                    <a:pt x="135" y="8537"/>
                  </a:cubicBezTo>
                  <a:lnTo>
                    <a:pt x="0" y="8806"/>
                  </a:lnTo>
                  <a:lnTo>
                    <a:pt x="0" y="8806"/>
                  </a:lnTo>
                  <a:lnTo>
                    <a:pt x="975" y="8671"/>
                  </a:lnTo>
                  <a:cubicBezTo>
                    <a:pt x="2252" y="8671"/>
                    <a:pt x="3361" y="8100"/>
                    <a:pt x="4336" y="7394"/>
                  </a:cubicBezTo>
                  <a:cubicBezTo>
                    <a:pt x="5176" y="6554"/>
                    <a:pt x="5882" y="5445"/>
                    <a:pt x="6319" y="4336"/>
                  </a:cubicBezTo>
                  <a:lnTo>
                    <a:pt x="6319" y="3496"/>
                  </a:lnTo>
                  <a:lnTo>
                    <a:pt x="6319" y="2924"/>
                  </a:lnTo>
                  <a:cubicBezTo>
                    <a:pt x="6150" y="1950"/>
                    <a:pt x="5613" y="975"/>
                    <a:pt x="4638" y="404"/>
                  </a:cubicBezTo>
                  <a:cubicBezTo>
                    <a:pt x="4067" y="135"/>
                    <a:pt x="3495" y="0"/>
                    <a:pt x="2958" y="0"/>
                  </a:cubicBezTo>
                  <a:close/>
                </a:path>
              </a:pathLst>
            </a:custGeom>
            <a:solidFill>
              <a:srgbClr val="8D7D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41;p31"/>
            <p:cNvSpPr/>
            <p:nvPr/>
          </p:nvSpPr>
          <p:spPr>
            <a:xfrm>
              <a:off x="6476498" y="3874086"/>
              <a:ext cx="226552" cy="540508"/>
            </a:xfrm>
            <a:custGeom>
              <a:avLst/>
              <a:gdLst/>
              <a:ahLst/>
              <a:cxnLst/>
              <a:rect l="l" t="t" r="r" b="b"/>
              <a:pathLst>
                <a:path w="7294" h="17402" extrusionOk="0">
                  <a:moveTo>
                    <a:pt x="2720" y="0"/>
                  </a:moveTo>
                  <a:cubicBezTo>
                    <a:pt x="2021" y="0"/>
                    <a:pt x="1314" y="296"/>
                    <a:pt x="840" y="900"/>
                  </a:cubicBezTo>
                  <a:cubicBezTo>
                    <a:pt x="269" y="1740"/>
                    <a:pt x="0" y="2849"/>
                    <a:pt x="403" y="3958"/>
                  </a:cubicBezTo>
                  <a:lnTo>
                    <a:pt x="5445" y="17267"/>
                  </a:lnTo>
                  <a:lnTo>
                    <a:pt x="5445" y="17401"/>
                  </a:lnTo>
                  <a:lnTo>
                    <a:pt x="7293" y="16998"/>
                  </a:lnTo>
                  <a:cubicBezTo>
                    <a:pt x="6856" y="11385"/>
                    <a:pt x="6150" y="5504"/>
                    <a:pt x="4907" y="1572"/>
                  </a:cubicBezTo>
                  <a:cubicBezTo>
                    <a:pt x="4580" y="532"/>
                    <a:pt x="3657" y="0"/>
                    <a:pt x="272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42;p31"/>
            <p:cNvSpPr/>
            <p:nvPr/>
          </p:nvSpPr>
          <p:spPr>
            <a:xfrm>
              <a:off x="6645590" y="4402045"/>
              <a:ext cx="148281" cy="95013"/>
            </a:xfrm>
            <a:custGeom>
              <a:avLst/>
              <a:gdLst/>
              <a:ahLst/>
              <a:cxnLst/>
              <a:rect l="l" t="t" r="r" b="b"/>
              <a:pathLst>
                <a:path w="4774" h="3059" extrusionOk="0">
                  <a:moveTo>
                    <a:pt x="1849" y="0"/>
                  </a:moveTo>
                  <a:lnTo>
                    <a:pt x="1" y="403"/>
                  </a:lnTo>
                  <a:lnTo>
                    <a:pt x="303" y="1546"/>
                  </a:lnTo>
                  <a:cubicBezTo>
                    <a:pt x="572" y="2386"/>
                    <a:pt x="1412" y="3058"/>
                    <a:pt x="2252" y="3058"/>
                  </a:cubicBezTo>
                  <a:lnTo>
                    <a:pt x="4202" y="2386"/>
                  </a:lnTo>
                  <a:cubicBezTo>
                    <a:pt x="4773" y="2218"/>
                    <a:pt x="4773" y="1546"/>
                    <a:pt x="4202" y="1244"/>
                  </a:cubicBezTo>
                  <a:lnTo>
                    <a:pt x="1984" y="538"/>
                  </a:lnTo>
                  <a:cubicBezTo>
                    <a:pt x="1984" y="403"/>
                    <a:pt x="1984" y="135"/>
                    <a:pt x="1849" y="0"/>
                  </a:cubicBezTo>
                  <a:close/>
                </a:path>
              </a:pathLst>
            </a:custGeom>
            <a:solidFill>
              <a:srgbClr val="A67C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43;p31"/>
            <p:cNvSpPr/>
            <p:nvPr/>
          </p:nvSpPr>
          <p:spPr>
            <a:xfrm>
              <a:off x="6454570" y="3753790"/>
              <a:ext cx="4193" cy="26122"/>
            </a:xfrm>
            <a:custGeom>
              <a:avLst/>
              <a:gdLst/>
              <a:ahLst/>
              <a:cxnLst/>
              <a:rect l="l" t="t" r="r" b="b"/>
              <a:pathLst>
                <a:path w="135" h="841" extrusionOk="0">
                  <a:moveTo>
                    <a:pt x="0" y="0"/>
                  </a:moveTo>
                  <a:lnTo>
                    <a:pt x="0" y="0"/>
                  </a:lnTo>
                  <a:lnTo>
                    <a:pt x="135" y="840"/>
                  </a:lnTo>
                  <a:lnTo>
                    <a:pt x="135" y="840"/>
                  </a:lnTo>
                  <a:lnTo>
                    <a:pt x="135" y="840"/>
                  </a:lnTo>
                  <a:close/>
                </a:path>
              </a:pathLst>
            </a:custGeom>
            <a:solidFill>
              <a:srgbClr val="D2BD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44;p31"/>
            <p:cNvSpPr/>
            <p:nvPr/>
          </p:nvSpPr>
          <p:spPr>
            <a:xfrm>
              <a:off x="6458732" y="3779880"/>
              <a:ext cx="31" cy="31"/>
            </a:xfrm>
            <a:custGeom>
              <a:avLst/>
              <a:gdLst/>
              <a:ahLst/>
              <a:cxnLst/>
              <a:rect l="l" t="t" r="r" b="b"/>
              <a:pathLst>
                <a:path w="1" h="1" extrusionOk="0">
                  <a:moveTo>
                    <a:pt x="1" y="0"/>
                  </a:moveTo>
                  <a:lnTo>
                    <a:pt x="1" y="0"/>
                  </a:lnTo>
                  <a:lnTo>
                    <a:pt x="1" y="0"/>
                  </a:lnTo>
                  <a:close/>
                </a:path>
              </a:pathLst>
            </a:custGeom>
            <a:solidFill>
              <a:srgbClr val="CBAA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845;p31"/>
            <p:cNvSpPr/>
            <p:nvPr/>
          </p:nvSpPr>
          <p:spPr>
            <a:xfrm>
              <a:off x="6328248" y="3762114"/>
              <a:ext cx="4224" cy="21959"/>
            </a:xfrm>
            <a:custGeom>
              <a:avLst/>
              <a:gdLst/>
              <a:ahLst/>
              <a:cxnLst/>
              <a:rect l="l" t="t" r="r" b="b"/>
              <a:pathLst>
                <a:path w="136" h="707" extrusionOk="0">
                  <a:moveTo>
                    <a:pt x="1" y="1"/>
                  </a:moveTo>
                  <a:lnTo>
                    <a:pt x="135" y="707"/>
                  </a:lnTo>
                  <a:lnTo>
                    <a:pt x="135" y="707"/>
                  </a:lnTo>
                  <a:lnTo>
                    <a:pt x="1" y="1"/>
                  </a:lnTo>
                  <a:close/>
                </a:path>
              </a:pathLst>
            </a:custGeom>
            <a:solidFill>
              <a:srgbClr val="D2BD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846;p31"/>
            <p:cNvSpPr/>
            <p:nvPr/>
          </p:nvSpPr>
          <p:spPr>
            <a:xfrm>
              <a:off x="6328248" y="3753790"/>
              <a:ext cx="130515" cy="56374"/>
            </a:xfrm>
            <a:custGeom>
              <a:avLst/>
              <a:gdLst/>
              <a:ahLst/>
              <a:cxnLst/>
              <a:rect l="l" t="t" r="r" b="b"/>
              <a:pathLst>
                <a:path w="4202" h="1815" extrusionOk="0">
                  <a:moveTo>
                    <a:pt x="4067" y="0"/>
                  </a:moveTo>
                  <a:cubicBezTo>
                    <a:pt x="2958" y="269"/>
                    <a:pt x="1681" y="269"/>
                    <a:pt x="303" y="269"/>
                  </a:cubicBezTo>
                  <a:lnTo>
                    <a:pt x="1" y="269"/>
                  </a:lnTo>
                  <a:lnTo>
                    <a:pt x="135" y="975"/>
                  </a:lnTo>
                  <a:cubicBezTo>
                    <a:pt x="572" y="1546"/>
                    <a:pt x="1278" y="1815"/>
                    <a:pt x="1984" y="1815"/>
                  </a:cubicBezTo>
                  <a:cubicBezTo>
                    <a:pt x="2656" y="1815"/>
                    <a:pt x="3362" y="1546"/>
                    <a:pt x="4202" y="840"/>
                  </a:cubicBezTo>
                  <a:lnTo>
                    <a:pt x="4067" y="0"/>
                  </a:lnTo>
                  <a:close/>
                </a:path>
              </a:pathLst>
            </a:custGeom>
            <a:solidFill>
              <a:srgbClr val="895C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47;p31"/>
            <p:cNvSpPr/>
            <p:nvPr/>
          </p:nvSpPr>
          <p:spPr>
            <a:xfrm>
              <a:off x="5797959" y="2518871"/>
              <a:ext cx="1226595" cy="1243460"/>
            </a:xfrm>
            <a:custGeom>
              <a:avLst/>
              <a:gdLst/>
              <a:ahLst/>
              <a:cxnLst/>
              <a:rect l="l" t="t" r="r" b="b"/>
              <a:pathLst>
                <a:path w="39491" h="40034" extrusionOk="0">
                  <a:moveTo>
                    <a:pt x="19594" y="0"/>
                  </a:moveTo>
                  <a:cubicBezTo>
                    <a:pt x="10083" y="0"/>
                    <a:pt x="1815" y="7125"/>
                    <a:pt x="572" y="16502"/>
                  </a:cubicBezTo>
                  <a:cubicBezTo>
                    <a:pt x="1" y="20300"/>
                    <a:pt x="572" y="23795"/>
                    <a:pt x="1950" y="26887"/>
                  </a:cubicBezTo>
                  <a:cubicBezTo>
                    <a:pt x="2387" y="27996"/>
                    <a:pt x="2656" y="29240"/>
                    <a:pt x="2656" y="30517"/>
                  </a:cubicBezTo>
                  <a:cubicBezTo>
                    <a:pt x="2790" y="31357"/>
                    <a:pt x="2790" y="32063"/>
                    <a:pt x="2656" y="32903"/>
                  </a:cubicBezTo>
                  <a:lnTo>
                    <a:pt x="2656" y="33172"/>
                  </a:lnTo>
                  <a:lnTo>
                    <a:pt x="2656" y="33878"/>
                  </a:lnTo>
                  <a:cubicBezTo>
                    <a:pt x="3361" y="37373"/>
                    <a:pt x="9512" y="39894"/>
                    <a:pt x="16805" y="40028"/>
                  </a:cubicBezTo>
                  <a:cubicBezTo>
                    <a:pt x="16986" y="40032"/>
                    <a:pt x="17166" y="40034"/>
                    <a:pt x="17345" y="40034"/>
                  </a:cubicBezTo>
                  <a:cubicBezTo>
                    <a:pt x="23364" y="40034"/>
                    <a:pt x="27959" y="37855"/>
                    <a:pt x="31223" y="34852"/>
                  </a:cubicBezTo>
                  <a:cubicBezTo>
                    <a:pt x="31660" y="34987"/>
                    <a:pt x="32063" y="34987"/>
                    <a:pt x="32500" y="34987"/>
                  </a:cubicBezTo>
                  <a:cubicBezTo>
                    <a:pt x="35424" y="34987"/>
                    <a:pt x="37945" y="32600"/>
                    <a:pt x="37945" y="29542"/>
                  </a:cubicBezTo>
                  <a:cubicBezTo>
                    <a:pt x="37945" y="28399"/>
                    <a:pt x="37676" y="27425"/>
                    <a:pt x="37104" y="26584"/>
                  </a:cubicBezTo>
                  <a:cubicBezTo>
                    <a:pt x="38079" y="24366"/>
                    <a:pt x="38650" y="22249"/>
                    <a:pt x="38650" y="20569"/>
                  </a:cubicBezTo>
                  <a:cubicBezTo>
                    <a:pt x="39491" y="9646"/>
                    <a:pt x="30820" y="134"/>
                    <a:pt x="19594" y="0"/>
                  </a:cubicBezTo>
                  <a:close/>
                </a:path>
              </a:pathLst>
            </a:custGeom>
            <a:solidFill>
              <a:srgbClr val="A67C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48;p31"/>
            <p:cNvSpPr/>
            <p:nvPr/>
          </p:nvSpPr>
          <p:spPr>
            <a:xfrm>
              <a:off x="5854333" y="3348735"/>
              <a:ext cx="1026164" cy="330945"/>
            </a:xfrm>
            <a:custGeom>
              <a:avLst/>
              <a:gdLst/>
              <a:ahLst/>
              <a:cxnLst/>
              <a:rect l="l" t="t" r="r" b="b"/>
              <a:pathLst>
                <a:path w="33038" h="10655" extrusionOk="0">
                  <a:moveTo>
                    <a:pt x="33038" y="7731"/>
                  </a:moveTo>
                  <a:cubicBezTo>
                    <a:pt x="32365" y="8134"/>
                    <a:pt x="31525" y="8269"/>
                    <a:pt x="30685" y="8269"/>
                  </a:cubicBezTo>
                  <a:cubicBezTo>
                    <a:pt x="30248" y="8269"/>
                    <a:pt x="29845" y="8269"/>
                    <a:pt x="29408" y="8134"/>
                  </a:cubicBezTo>
                  <a:cubicBezTo>
                    <a:pt x="28433" y="9109"/>
                    <a:pt x="27324" y="9949"/>
                    <a:pt x="26047" y="10655"/>
                  </a:cubicBezTo>
                  <a:lnTo>
                    <a:pt x="26047" y="10655"/>
                  </a:lnTo>
                  <a:cubicBezTo>
                    <a:pt x="27324" y="9949"/>
                    <a:pt x="28433" y="9109"/>
                    <a:pt x="29408" y="8134"/>
                  </a:cubicBezTo>
                  <a:cubicBezTo>
                    <a:pt x="29845" y="8269"/>
                    <a:pt x="30248" y="8269"/>
                    <a:pt x="30685" y="8269"/>
                  </a:cubicBezTo>
                  <a:cubicBezTo>
                    <a:pt x="31525" y="8269"/>
                    <a:pt x="32365" y="8134"/>
                    <a:pt x="33038" y="7731"/>
                  </a:cubicBezTo>
                  <a:close/>
                  <a:moveTo>
                    <a:pt x="0" y="1"/>
                  </a:moveTo>
                  <a:lnTo>
                    <a:pt x="0" y="1"/>
                  </a:lnTo>
                  <a:cubicBezTo>
                    <a:pt x="0" y="1"/>
                    <a:pt x="135" y="1"/>
                    <a:pt x="135" y="169"/>
                  </a:cubicBezTo>
                  <a:lnTo>
                    <a:pt x="135" y="303"/>
                  </a:lnTo>
                  <a:lnTo>
                    <a:pt x="135" y="169"/>
                  </a:lnTo>
                  <a:cubicBezTo>
                    <a:pt x="135" y="1"/>
                    <a:pt x="0" y="1"/>
                    <a:pt x="0" y="1"/>
                  </a:cubicBezTo>
                  <a:close/>
                </a:path>
              </a:pathLst>
            </a:custGeom>
            <a:solidFill>
              <a:srgbClr val="D2BD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49;p31"/>
            <p:cNvSpPr/>
            <p:nvPr/>
          </p:nvSpPr>
          <p:spPr>
            <a:xfrm>
              <a:off x="5854333" y="3127432"/>
              <a:ext cx="1122202" cy="552249"/>
            </a:xfrm>
            <a:custGeom>
              <a:avLst/>
              <a:gdLst/>
              <a:ahLst/>
              <a:cxnLst/>
              <a:rect l="l" t="t" r="r" b="b"/>
              <a:pathLst>
                <a:path w="36130" h="17780" extrusionOk="0">
                  <a:moveTo>
                    <a:pt x="6151" y="1547"/>
                  </a:moveTo>
                  <a:cubicBezTo>
                    <a:pt x="5613" y="2925"/>
                    <a:pt x="4067" y="5042"/>
                    <a:pt x="2387" y="5042"/>
                  </a:cubicBezTo>
                  <a:cubicBezTo>
                    <a:pt x="2118" y="5042"/>
                    <a:pt x="1681" y="5042"/>
                    <a:pt x="1412" y="4773"/>
                  </a:cubicBezTo>
                  <a:cubicBezTo>
                    <a:pt x="1109" y="5614"/>
                    <a:pt x="706" y="6588"/>
                    <a:pt x="0" y="7126"/>
                  </a:cubicBezTo>
                  <a:cubicBezTo>
                    <a:pt x="0" y="7126"/>
                    <a:pt x="135" y="7126"/>
                    <a:pt x="135" y="7294"/>
                  </a:cubicBezTo>
                  <a:lnTo>
                    <a:pt x="135" y="7428"/>
                  </a:lnTo>
                  <a:cubicBezTo>
                    <a:pt x="1815" y="6151"/>
                    <a:pt x="4201" y="4605"/>
                    <a:pt x="7159" y="3496"/>
                  </a:cubicBezTo>
                  <a:cubicBezTo>
                    <a:pt x="6588" y="2925"/>
                    <a:pt x="6722" y="2387"/>
                    <a:pt x="6151" y="1547"/>
                  </a:cubicBezTo>
                  <a:close/>
                  <a:moveTo>
                    <a:pt x="20166" y="1"/>
                  </a:moveTo>
                  <a:cubicBezTo>
                    <a:pt x="19594" y="841"/>
                    <a:pt x="18922" y="1547"/>
                    <a:pt x="18216" y="2253"/>
                  </a:cubicBezTo>
                  <a:cubicBezTo>
                    <a:pt x="18754" y="2253"/>
                    <a:pt x="19191" y="2522"/>
                    <a:pt x="19762" y="2656"/>
                  </a:cubicBezTo>
                  <a:cubicBezTo>
                    <a:pt x="23258" y="3933"/>
                    <a:pt x="25778" y="6991"/>
                    <a:pt x="26484" y="10789"/>
                  </a:cubicBezTo>
                  <a:cubicBezTo>
                    <a:pt x="26753" y="12739"/>
                    <a:pt x="26887" y="15259"/>
                    <a:pt x="26047" y="17780"/>
                  </a:cubicBezTo>
                  <a:cubicBezTo>
                    <a:pt x="27324" y="17074"/>
                    <a:pt x="28433" y="16234"/>
                    <a:pt x="29408" y="15259"/>
                  </a:cubicBezTo>
                  <a:cubicBezTo>
                    <a:pt x="29845" y="15394"/>
                    <a:pt x="30248" y="15394"/>
                    <a:pt x="30685" y="15394"/>
                  </a:cubicBezTo>
                  <a:cubicBezTo>
                    <a:pt x="31525" y="15394"/>
                    <a:pt x="32365" y="15259"/>
                    <a:pt x="33038" y="14856"/>
                  </a:cubicBezTo>
                  <a:cubicBezTo>
                    <a:pt x="34886" y="14016"/>
                    <a:pt x="36130" y="12033"/>
                    <a:pt x="36130" y="9949"/>
                  </a:cubicBezTo>
                  <a:cubicBezTo>
                    <a:pt x="36130" y="9378"/>
                    <a:pt x="35995" y="8806"/>
                    <a:pt x="35861" y="8269"/>
                  </a:cubicBezTo>
                  <a:cubicBezTo>
                    <a:pt x="34718" y="7832"/>
                    <a:pt x="34449" y="6286"/>
                    <a:pt x="33038" y="6017"/>
                  </a:cubicBezTo>
                  <a:cubicBezTo>
                    <a:pt x="32769" y="5882"/>
                    <a:pt x="32500" y="5882"/>
                    <a:pt x="32197" y="5882"/>
                  </a:cubicBezTo>
                  <a:cubicBezTo>
                    <a:pt x="31088" y="5882"/>
                    <a:pt x="30248" y="6286"/>
                    <a:pt x="29408" y="6857"/>
                  </a:cubicBezTo>
                  <a:cubicBezTo>
                    <a:pt x="28837" y="7126"/>
                    <a:pt x="28299" y="7294"/>
                    <a:pt x="27862" y="7294"/>
                  </a:cubicBezTo>
                  <a:cubicBezTo>
                    <a:pt x="27022" y="7294"/>
                    <a:pt x="26316" y="6857"/>
                    <a:pt x="25644" y="6017"/>
                  </a:cubicBezTo>
                  <a:cubicBezTo>
                    <a:pt x="25072" y="5042"/>
                    <a:pt x="25072" y="3933"/>
                    <a:pt x="25072" y="2925"/>
                  </a:cubicBezTo>
                  <a:cubicBezTo>
                    <a:pt x="25207" y="2387"/>
                    <a:pt x="25207" y="1816"/>
                    <a:pt x="25341" y="1412"/>
                  </a:cubicBezTo>
                  <a:lnTo>
                    <a:pt x="25341" y="1412"/>
                  </a:lnTo>
                  <a:cubicBezTo>
                    <a:pt x="25072" y="2085"/>
                    <a:pt x="24367" y="2522"/>
                    <a:pt x="23392" y="2522"/>
                  </a:cubicBezTo>
                  <a:cubicBezTo>
                    <a:pt x="21980" y="2522"/>
                    <a:pt x="20166" y="1681"/>
                    <a:pt x="20166" y="270"/>
                  </a:cubicBezTo>
                  <a:lnTo>
                    <a:pt x="20166" y="1"/>
                  </a:lnTo>
                  <a:close/>
                </a:path>
              </a:pathLst>
            </a:custGeom>
            <a:solidFill>
              <a:srgbClr val="895C3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50;p31"/>
            <p:cNvSpPr/>
            <p:nvPr/>
          </p:nvSpPr>
          <p:spPr>
            <a:xfrm>
              <a:off x="5641385" y="2381306"/>
              <a:ext cx="1491724" cy="1007776"/>
            </a:xfrm>
            <a:custGeom>
              <a:avLst/>
              <a:gdLst/>
              <a:ahLst/>
              <a:cxnLst/>
              <a:rect l="l" t="t" r="r" b="b"/>
              <a:pathLst>
                <a:path w="48027" h="32446" extrusionOk="0">
                  <a:moveTo>
                    <a:pt x="22214" y="0"/>
                  </a:moveTo>
                  <a:cubicBezTo>
                    <a:pt x="21954" y="0"/>
                    <a:pt x="21689" y="15"/>
                    <a:pt x="21409" y="60"/>
                  </a:cubicBezTo>
                  <a:cubicBezTo>
                    <a:pt x="21006" y="228"/>
                    <a:pt x="20569" y="228"/>
                    <a:pt x="20165" y="497"/>
                  </a:cubicBezTo>
                  <a:cubicBezTo>
                    <a:pt x="19897" y="766"/>
                    <a:pt x="19594" y="1337"/>
                    <a:pt x="19460" y="1471"/>
                  </a:cubicBezTo>
                  <a:cubicBezTo>
                    <a:pt x="18351" y="2177"/>
                    <a:pt x="15830" y="2177"/>
                    <a:pt x="14284" y="2749"/>
                  </a:cubicBezTo>
                  <a:cubicBezTo>
                    <a:pt x="13309" y="3152"/>
                    <a:pt x="8974" y="6782"/>
                    <a:pt x="10923" y="7790"/>
                  </a:cubicBezTo>
                  <a:cubicBezTo>
                    <a:pt x="9948" y="9033"/>
                    <a:pt x="8133" y="9033"/>
                    <a:pt x="6856" y="10008"/>
                  </a:cubicBezTo>
                  <a:cubicBezTo>
                    <a:pt x="5882" y="10714"/>
                    <a:pt x="4336" y="12831"/>
                    <a:pt x="6016" y="13503"/>
                  </a:cubicBezTo>
                  <a:cubicBezTo>
                    <a:pt x="5310" y="14209"/>
                    <a:pt x="4336" y="14344"/>
                    <a:pt x="3496" y="15049"/>
                  </a:cubicBezTo>
                  <a:cubicBezTo>
                    <a:pt x="2790" y="15755"/>
                    <a:pt x="2521" y="16730"/>
                    <a:pt x="2252" y="17704"/>
                  </a:cubicBezTo>
                  <a:cubicBezTo>
                    <a:pt x="1973" y="18478"/>
                    <a:pt x="1011" y="21987"/>
                    <a:pt x="2382" y="21987"/>
                  </a:cubicBezTo>
                  <a:cubicBezTo>
                    <a:pt x="2500" y="21987"/>
                    <a:pt x="2635" y="21961"/>
                    <a:pt x="2790" y="21906"/>
                  </a:cubicBezTo>
                  <a:lnTo>
                    <a:pt x="2790" y="21906"/>
                  </a:lnTo>
                  <a:cubicBezTo>
                    <a:pt x="975" y="22611"/>
                    <a:pt x="0" y="25569"/>
                    <a:pt x="706" y="27249"/>
                  </a:cubicBezTo>
                  <a:cubicBezTo>
                    <a:pt x="1244" y="28224"/>
                    <a:pt x="1950" y="28795"/>
                    <a:pt x="3092" y="28795"/>
                  </a:cubicBezTo>
                  <a:cubicBezTo>
                    <a:pt x="3198" y="28831"/>
                    <a:pt x="3325" y="28847"/>
                    <a:pt x="3462" y="28847"/>
                  </a:cubicBezTo>
                  <a:cubicBezTo>
                    <a:pt x="3846" y="28847"/>
                    <a:pt x="4307" y="28716"/>
                    <a:pt x="4605" y="28493"/>
                  </a:cubicBezTo>
                  <a:cubicBezTo>
                    <a:pt x="4605" y="29199"/>
                    <a:pt x="4773" y="29770"/>
                    <a:pt x="5042" y="30308"/>
                  </a:cubicBezTo>
                  <a:cubicBezTo>
                    <a:pt x="5431" y="31013"/>
                    <a:pt x="5851" y="31293"/>
                    <a:pt x="6256" y="31293"/>
                  </a:cubicBezTo>
                  <a:cubicBezTo>
                    <a:pt x="7145" y="31293"/>
                    <a:pt x="7968" y="29949"/>
                    <a:pt x="8268" y="28795"/>
                  </a:cubicBezTo>
                  <a:cubicBezTo>
                    <a:pt x="8578" y="28972"/>
                    <a:pt x="8892" y="29049"/>
                    <a:pt x="9203" y="29049"/>
                  </a:cubicBezTo>
                  <a:cubicBezTo>
                    <a:pt x="10854" y="29049"/>
                    <a:pt x="12441" y="26869"/>
                    <a:pt x="13007" y="25569"/>
                  </a:cubicBezTo>
                  <a:cubicBezTo>
                    <a:pt x="13713" y="26544"/>
                    <a:pt x="13309" y="27518"/>
                    <a:pt x="14855" y="27787"/>
                  </a:cubicBezTo>
                  <a:cubicBezTo>
                    <a:pt x="15083" y="27859"/>
                    <a:pt x="15332" y="27893"/>
                    <a:pt x="15592" y="27893"/>
                  </a:cubicBezTo>
                  <a:cubicBezTo>
                    <a:pt x="16906" y="27893"/>
                    <a:pt x="18534" y="27038"/>
                    <a:pt x="19460" y="25972"/>
                  </a:cubicBezTo>
                  <a:lnTo>
                    <a:pt x="19460" y="25972"/>
                  </a:lnTo>
                  <a:cubicBezTo>
                    <a:pt x="19191" y="26544"/>
                    <a:pt x="18888" y="27384"/>
                    <a:pt x="19191" y="27653"/>
                  </a:cubicBezTo>
                  <a:cubicBezTo>
                    <a:pt x="19464" y="28079"/>
                    <a:pt x="19996" y="28220"/>
                    <a:pt x="20547" y="28220"/>
                  </a:cubicBezTo>
                  <a:cubicBezTo>
                    <a:pt x="21082" y="28220"/>
                    <a:pt x="21633" y="28087"/>
                    <a:pt x="21980" y="27955"/>
                  </a:cubicBezTo>
                  <a:cubicBezTo>
                    <a:pt x="24098" y="27249"/>
                    <a:pt x="25778" y="25838"/>
                    <a:pt x="27022" y="24023"/>
                  </a:cubicBezTo>
                  <a:lnTo>
                    <a:pt x="27022" y="24023"/>
                  </a:lnTo>
                  <a:cubicBezTo>
                    <a:pt x="26852" y="25530"/>
                    <a:pt x="28679" y="26474"/>
                    <a:pt x="30227" y="26474"/>
                  </a:cubicBezTo>
                  <a:cubicBezTo>
                    <a:pt x="31130" y="26474"/>
                    <a:pt x="31937" y="26153"/>
                    <a:pt x="32197" y="25434"/>
                  </a:cubicBezTo>
                  <a:lnTo>
                    <a:pt x="32197" y="25434"/>
                  </a:lnTo>
                  <a:cubicBezTo>
                    <a:pt x="32063" y="26678"/>
                    <a:pt x="31660" y="28627"/>
                    <a:pt x="32500" y="30039"/>
                  </a:cubicBezTo>
                  <a:cubicBezTo>
                    <a:pt x="33185" y="30911"/>
                    <a:pt x="33922" y="31296"/>
                    <a:pt x="34718" y="31296"/>
                  </a:cubicBezTo>
                  <a:cubicBezTo>
                    <a:pt x="35210" y="31296"/>
                    <a:pt x="35725" y="31149"/>
                    <a:pt x="36264" y="30879"/>
                  </a:cubicBezTo>
                  <a:cubicBezTo>
                    <a:pt x="37110" y="30341"/>
                    <a:pt x="37975" y="29900"/>
                    <a:pt x="38949" y="29900"/>
                  </a:cubicBezTo>
                  <a:cubicBezTo>
                    <a:pt x="39253" y="29900"/>
                    <a:pt x="39566" y="29943"/>
                    <a:pt x="39894" y="30039"/>
                  </a:cubicBezTo>
                  <a:cubicBezTo>
                    <a:pt x="41440" y="30308"/>
                    <a:pt x="41742" y="32291"/>
                    <a:pt x="43254" y="32425"/>
                  </a:cubicBezTo>
                  <a:cubicBezTo>
                    <a:pt x="43343" y="32439"/>
                    <a:pt x="43432" y="32446"/>
                    <a:pt x="43520" y="32446"/>
                  </a:cubicBezTo>
                  <a:cubicBezTo>
                    <a:pt x="45121" y="32446"/>
                    <a:pt x="46716" y="30235"/>
                    <a:pt x="45506" y="28930"/>
                  </a:cubicBezTo>
                  <a:cubicBezTo>
                    <a:pt x="47321" y="28493"/>
                    <a:pt x="48027" y="25972"/>
                    <a:pt x="47758" y="24292"/>
                  </a:cubicBezTo>
                  <a:cubicBezTo>
                    <a:pt x="47624" y="23888"/>
                    <a:pt x="47758" y="23754"/>
                    <a:pt x="47624" y="23317"/>
                  </a:cubicBezTo>
                  <a:cubicBezTo>
                    <a:pt x="47321" y="23048"/>
                    <a:pt x="46615" y="23048"/>
                    <a:pt x="46615" y="22746"/>
                  </a:cubicBezTo>
                  <a:cubicBezTo>
                    <a:pt x="46481" y="22342"/>
                    <a:pt x="47456" y="20931"/>
                    <a:pt x="47456" y="20393"/>
                  </a:cubicBezTo>
                  <a:cubicBezTo>
                    <a:pt x="47888" y="18166"/>
                    <a:pt x="47334" y="12258"/>
                    <a:pt x="44200" y="12258"/>
                  </a:cubicBezTo>
                  <a:cubicBezTo>
                    <a:pt x="44166" y="12258"/>
                    <a:pt x="44130" y="12258"/>
                    <a:pt x="44095" y="12260"/>
                  </a:cubicBezTo>
                  <a:cubicBezTo>
                    <a:pt x="44095" y="10311"/>
                    <a:pt x="42145" y="7924"/>
                    <a:pt x="40734" y="6647"/>
                  </a:cubicBezTo>
                  <a:cubicBezTo>
                    <a:pt x="39894" y="5807"/>
                    <a:pt x="39490" y="5941"/>
                    <a:pt x="38516" y="5673"/>
                  </a:cubicBezTo>
                  <a:cubicBezTo>
                    <a:pt x="37373" y="5404"/>
                    <a:pt x="37944" y="5269"/>
                    <a:pt x="37239" y="4127"/>
                  </a:cubicBezTo>
                  <a:cubicBezTo>
                    <a:pt x="36527" y="2605"/>
                    <a:pt x="33432" y="994"/>
                    <a:pt x="31042" y="994"/>
                  </a:cubicBezTo>
                  <a:cubicBezTo>
                    <a:pt x="30159" y="994"/>
                    <a:pt x="29372" y="1214"/>
                    <a:pt x="28836" y="1740"/>
                  </a:cubicBezTo>
                  <a:cubicBezTo>
                    <a:pt x="27727" y="60"/>
                    <a:pt x="25610" y="60"/>
                    <a:pt x="23795" y="60"/>
                  </a:cubicBezTo>
                  <a:cubicBezTo>
                    <a:pt x="23235" y="60"/>
                    <a:pt x="22735" y="0"/>
                    <a:pt x="222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51;p31"/>
            <p:cNvSpPr/>
            <p:nvPr/>
          </p:nvSpPr>
          <p:spPr>
            <a:xfrm>
              <a:off x="5715495" y="3061677"/>
              <a:ext cx="8386" cy="5249"/>
            </a:xfrm>
            <a:custGeom>
              <a:avLst/>
              <a:gdLst/>
              <a:ahLst/>
              <a:cxnLst/>
              <a:rect l="l" t="t" r="r" b="b"/>
              <a:pathLst>
                <a:path w="270" h="169" extrusionOk="0">
                  <a:moveTo>
                    <a:pt x="269" y="1"/>
                  </a:moveTo>
                  <a:cubicBezTo>
                    <a:pt x="135" y="1"/>
                    <a:pt x="0" y="169"/>
                    <a:pt x="0" y="169"/>
                  </a:cubicBezTo>
                  <a:cubicBezTo>
                    <a:pt x="0" y="169"/>
                    <a:pt x="135" y="169"/>
                    <a:pt x="269" y="1"/>
                  </a:cubicBezTo>
                  <a:close/>
                </a:path>
              </a:pathLst>
            </a:custGeom>
            <a:solidFill>
              <a:srgbClr val="CDC4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52;p31"/>
            <p:cNvSpPr/>
            <p:nvPr/>
          </p:nvSpPr>
          <p:spPr>
            <a:xfrm>
              <a:off x="6324086" y="3197379"/>
              <a:ext cx="96069" cy="52243"/>
            </a:xfrm>
            <a:custGeom>
              <a:avLst/>
              <a:gdLst/>
              <a:ahLst/>
              <a:cxnLst/>
              <a:rect l="l" t="t" r="r" b="b"/>
              <a:pathLst>
                <a:path w="3093" h="1682" extrusionOk="0">
                  <a:moveTo>
                    <a:pt x="3092" y="1"/>
                  </a:moveTo>
                  <a:lnTo>
                    <a:pt x="3092" y="1"/>
                  </a:lnTo>
                  <a:cubicBezTo>
                    <a:pt x="2118" y="673"/>
                    <a:pt x="1109" y="1244"/>
                    <a:pt x="0" y="1681"/>
                  </a:cubicBezTo>
                  <a:cubicBezTo>
                    <a:pt x="1109" y="1244"/>
                    <a:pt x="2252" y="673"/>
                    <a:pt x="3092" y="1"/>
                  </a:cubicBezTo>
                  <a:close/>
                </a:path>
              </a:pathLst>
            </a:custGeom>
            <a:solidFill>
              <a:srgbClr val="865F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53;p31"/>
            <p:cNvSpPr/>
            <p:nvPr/>
          </p:nvSpPr>
          <p:spPr>
            <a:xfrm>
              <a:off x="6420124" y="3127432"/>
              <a:ext cx="221334" cy="78334"/>
            </a:xfrm>
            <a:custGeom>
              <a:avLst/>
              <a:gdLst/>
              <a:ahLst/>
              <a:cxnLst/>
              <a:rect l="l" t="t" r="r" b="b"/>
              <a:pathLst>
                <a:path w="7126" h="2522" extrusionOk="0">
                  <a:moveTo>
                    <a:pt x="1950" y="270"/>
                  </a:moveTo>
                  <a:cubicBezTo>
                    <a:pt x="1950" y="1681"/>
                    <a:pt x="3764" y="2522"/>
                    <a:pt x="5176" y="2522"/>
                  </a:cubicBezTo>
                  <a:cubicBezTo>
                    <a:pt x="6151" y="2522"/>
                    <a:pt x="6856" y="2085"/>
                    <a:pt x="7125" y="1412"/>
                  </a:cubicBezTo>
                  <a:lnTo>
                    <a:pt x="7125" y="1412"/>
                  </a:lnTo>
                  <a:cubicBezTo>
                    <a:pt x="6856" y="2085"/>
                    <a:pt x="6151" y="2522"/>
                    <a:pt x="5176" y="2522"/>
                  </a:cubicBezTo>
                  <a:cubicBezTo>
                    <a:pt x="3764" y="2522"/>
                    <a:pt x="1950" y="1681"/>
                    <a:pt x="1950" y="270"/>
                  </a:cubicBezTo>
                  <a:close/>
                  <a:moveTo>
                    <a:pt x="1950" y="1"/>
                  </a:moveTo>
                  <a:cubicBezTo>
                    <a:pt x="1378" y="841"/>
                    <a:pt x="706" y="1547"/>
                    <a:pt x="0" y="2253"/>
                  </a:cubicBezTo>
                  <a:lnTo>
                    <a:pt x="0" y="2253"/>
                  </a:lnTo>
                  <a:cubicBezTo>
                    <a:pt x="706" y="1547"/>
                    <a:pt x="1378" y="841"/>
                    <a:pt x="1950" y="1"/>
                  </a:cubicBezTo>
                  <a:close/>
                </a:path>
              </a:pathLst>
            </a:custGeom>
            <a:solidFill>
              <a:srgbClr val="6E4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54;p31"/>
            <p:cNvSpPr/>
            <p:nvPr/>
          </p:nvSpPr>
          <p:spPr>
            <a:xfrm>
              <a:off x="6119462" y="3187999"/>
              <a:ext cx="126353" cy="61623"/>
            </a:xfrm>
            <a:custGeom>
              <a:avLst/>
              <a:gdLst/>
              <a:ahLst/>
              <a:cxnLst/>
              <a:rect l="l" t="t" r="r" b="b"/>
              <a:pathLst>
                <a:path w="4068" h="1984" extrusionOk="0">
                  <a:moveTo>
                    <a:pt x="3933" y="0"/>
                  </a:moveTo>
                  <a:cubicBezTo>
                    <a:pt x="3093" y="1143"/>
                    <a:pt x="1413" y="1983"/>
                    <a:pt x="1" y="1983"/>
                  </a:cubicBezTo>
                  <a:cubicBezTo>
                    <a:pt x="1413" y="1983"/>
                    <a:pt x="3093" y="1143"/>
                    <a:pt x="4068" y="0"/>
                  </a:cubicBezTo>
                  <a:close/>
                </a:path>
              </a:pathLst>
            </a:custGeom>
            <a:solidFill>
              <a:srgbClr val="865F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55;p31"/>
            <p:cNvSpPr/>
            <p:nvPr/>
          </p:nvSpPr>
          <p:spPr>
            <a:xfrm>
              <a:off x="5854333" y="3344573"/>
              <a:ext cx="31" cy="4193"/>
            </a:xfrm>
            <a:custGeom>
              <a:avLst/>
              <a:gdLst/>
              <a:ahLst/>
              <a:cxnLst/>
              <a:rect l="l" t="t" r="r" b="b"/>
              <a:pathLst>
                <a:path w="1" h="135" extrusionOk="0">
                  <a:moveTo>
                    <a:pt x="0" y="0"/>
                  </a:moveTo>
                  <a:lnTo>
                    <a:pt x="0" y="0"/>
                  </a:lnTo>
                  <a:lnTo>
                    <a:pt x="0" y="135"/>
                  </a:lnTo>
                  <a:lnTo>
                    <a:pt x="0" y="135"/>
                  </a:lnTo>
                  <a:close/>
                </a:path>
              </a:pathLst>
            </a:custGeom>
            <a:solidFill>
              <a:srgbClr val="A9928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56;p31"/>
            <p:cNvSpPr/>
            <p:nvPr/>
          </p:nvSpPr>
          <p:spPr>
            <a:xfrm>
              <a:off x="5854333" y="3276272"/>
              <a:ext cx="43639" cy="72494"/>
            </a:xfrm>
            <a:custGeom>
              <a:avLst/>
              <a:gdLst/>
              <a:ahLst/>
              <a:cxnLst/>
              <a:rect l="l" t="t" r="r" b="b"/>
              <a:pathLst>
                <a:path w="1405" h="2334" extrusionOk="0">
                  <a:moveTo>
                    <a:pt x="1405" y="1"/>
                  </a:moveTo>
                  <a:lnTo>
                    <a:pt x="1405" y="1"/>
                  </a:lnTo>
                  <a:cubicBezTo>
                    <a:pt x="1103" y="837"/>
                    <a:pt x="701" y="1799"/>
                    <a:pt x="0" y="2199"/>
                  </a:cubicBezTo>
                  <a:lnTo>
                    <a:pt x="0" y="2334"/>
                  </a:lnTo>
                  <a:cubicBezTo>
                    <a:pt x="701" y="1800"/>
                    <a:pt x="1103" y="837"/>
                    <a:pt x="1405" y="1"/>
                  </a:cubicBezTo>
                  <a:close/>
                </a:path>
              </a:pathLst>
            </a:custGeom>
            <a:solidFill>
              <a:srgbClr val="6E4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57;p31"/>
            <p:cNvSpPr/>
            <p:nvPr/>
          </p:nvSpPr>
          <p:spPr>
            <a:xfrm>
              <a:off x="5659120" y="3179644"/>
              <a:ext cx="1465664" cy="208817"/>
            </a:xfrm>
            <a:custGeom>
              <a:avLst/>
              <a:gdLst/>
              <a:ahLst/>
              <a:cxnLst/>
              <a:rect l="l" t="t" r="r" b="b"/>
              <a:pathLst>
                <a:path w="47188" h="6723" extrusionOk="0">
                  <a:moveTo>
                    <a:pt x="45372" y="4470"/>
                  </a:moveTo>
                  <a:cubicBezTo>
                    <a:pt x="45204" y="5613"/>
                    <a:pt x="44095" y="6722"/>
                    <a:pt x="42986" y="6722"/>
                  </a:cubicBezTo>
                  <a:lnTo>
                    <a:pt x="42683" y="6722"/>
                  </a:lnTo>
                  <a:cubicBezTo>
                    <a:pt x="42549" y="6722"/>
                    <a:pt x="42280" y="6722"/>
                    <a:pt x="42146" y="6588"/>
                  </a:cubicBezTo>
                  <a:lnTo>
                    <a:pt x="42146" y="6588"/>
                  </a:lnTo>
                  <a:cubicBezTo>
                    <a:pt x="42280" y="6722"/>
                    <a:pt x="42549" y="6722"/>
                    <a:pt x="42683" y="6722"/>
                  </a:cubicBezTo>
                  <a:lnTo>
                    <a:pt x="42986" y="6722"/>
                  </a:lnTo>
                  <a:cubicBezTo>
                    <a:pt x="44095" y="6722"/>
                    <a:pt x="45204" y="5613"/>
                    <a:pt x="45372" y="4470"/>
                  </a:cubicBezTo>
                  <a:close/>
                  <a:moveTo>
                    <a:pt x="1" y="135"/>
                  </a:moveTo>
                  <a:cubicBezTo>
                    <a:pt x="1" y="706"/>
                    <a:pt x="1" y="1109"/>
                    <a:pt x="135" y="1546"/>
                  </a:cubicBezTo>
                  <a:cubicBezTo>
                    <a:pt x="673" y="2521"/>
                    <a:pt x="1379" y="3092"/>
                    <a:pt x="2521" y="3092"/>
                  </a:cubicBezTo>
                  <a:lnTo>
                    <a:pt x="2656" y="3092"/>
                  </a:lnTo>
                  <a:cubicBezTo>
                    <a:pt x="3059" y="3092"/>
                    <a:pt x="3630" y="3092"/>
                    <a:pt x="4034" y="2790"/>
                  </a:cubicBezTo>
                  <a:lnTo>
                    <a:pt x="4034" y="2790"/>
                  </a:lnTo>
                  <a:cubicBezTo>
                    <a:pt x="3630" y="3092"/>
                    <a:pt x="3059" y="3092"/>
                    <a:pt x="2656" y="3092"/>
                  </a:cubicBezTo>
                  <a:lnTo>
                    <a:pt x="2521" y="3092"/>
                  </a:lnTo>
                  <a:cubicBezTo>
                    <a:pt x="1379" y="3092"/>
                    <a:pt x="673" y="2521"/>
                    <a:pt x="135" y="1546"/>
                  </a:cubicBezTo>
                  <a:cubicBezTo>
                    <a:pt x="1" y="1109"/>
                    <a:pt x="1" y="706"/>
                    <a:pt x="1" y="135"/>
                  </a:cubicBezTo>
                  <a:close/>
                  <a:moveTo>
                    <a:pt x="47187" y="0"/>
                  </a:moveTo>
                  <a:cubicBezTo>
                    <a:pt x="47053" y="1412"/>
                    <a:pt x="46347" y="2924"/>
                    <a:pt x="44935" y="3227"/>
                  </a:cubicBezTo>
                  <a:lnTo>
                    <a:pt x="44935" y="3227"/>
                  </a:lnTo>
                  <a:cubicBezTo>
                    <a:pt x="46347" y="2924"/>
                    <a:pt x="47053" y="1412"/>
                    <a:pt x="47187" y="0"/>
                  </a:cubicBezTo>
                  <a:close/>
                </a:path>
              </a:pathLst>
            </a:custGeom>
            <a:solidFill>
              <a:srgbClr val="CDC4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58;p31"/>
            <p:cNvSpPr/>
            <p:nvPr/>
          </p:nvSpPr>
          <p:spPr>
            <a:xfrm>
              <a:off x="6968149" y="3384237"/>
              <a:ext cx="31" cy="31"/>
            </a:xfrm>
            <a:custGeom>
              <a:avLst/>
              <a:gdLst/>
              <a:ahLst/>
              <a:cxnLst/>
              <a:rect l="l" t="t" r="r" b="b"/>
              <a:pathLst>
                <a:path w="1" h="1" extrusionOk="0">
                  <a:moveTo>
                    <a:pt x="1" y="1"/>
                  </a:moveTo>
                  <a:lnTo>
                    <a:pt x="1" y="1"/>
                  </a:lnTo>
                  <a:lnTo>
                    <a:pt x="1" y="1"/>
                  </a:lnTo>
                  <a:lnTo>
                    <a:pt x="1" y="1"/>
                  </a:lnTo>
                  <a:close/>
                </a:path>
              </a:pathLst>
            </a:custGeom>
            <a:solidFill>
              <a:srgbClr val="865F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59;p31"/>
            <p:cNvSpPr/>
            <p:nvPr/>
          </p:nvSpPr>
          <p:spPr>
            <a:xfrm>
              <a:off x="6880497" y="3314289"/>
              <a:ext cx="87683" cy="69978"/>
            </a:xfrm>
            <a:custGeom>
              <a:avLst/>
              <a:gdLst/>
              <a:ahLst/>
              <a:cxnLst/>
              <a:rect l="l" t="t" r="r" b="b"/>
              <a:pathLst>
                <a:path w="2823" h="2253" extrusionOk="0">
                  <a:moveTo>
                    <a:pt x="0" y="1"/>
                  </a:moveTo>
                  <a:cubicBezTo>
                    <a:pt x="1411" y="270"/>
                    <a:pt x="1680" y="1816"/>
                    <a:pt x="2823" y="2253"/>
                  </a:cubicBezTo>
                  <a:cubicBezTo>
                    <a:pt x="1680" y="1681"/>
                    <a:pt x="1411" y="270"/>
                    <a:pt x="0" y="1"/>
                  </a:cubicBezTo>
                  <a:close/>
                </a:path>
              </a:pathLst>
            </a:custGeom>
            <a:solidFill>
              <a:srgbClr val="6E47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60;p31"/>
            <p:cNvSpPr/>
            <p:nvPr/>
          </p:nvSpPr>
          <p:spPr>
            <a:xfrm>
              <a:off x="5659120" y="2836212"/>
              <a:ext cx="1465664" cy="552249"/>
            </a:xfrm>
            <a:custGeom>
              <a:avLst/>
              <a:gdLst/>
              <a:ahLst/>
              <a:cxnLst/>
              <a:rect l="l" t="t" r="r" b="b"/>
              <a:pathLst>
                <a:path w="47188" h="17780" extrusionOk="0">
                  <a:moveTo>
                    <a:pt x="2084" y="7260"/>
                  </a:moveTo>
                  <a:cubicBezTo>
                    <a:pt x="2009" y="7294"/>
                    <a:pt x="1935" y="7334"/>
                    <a:pt x="1862" y="7377"/>
                  </a:cubicBezTo>
                  <a:lnTo>
                    <a:pt x="1862" y="7377"/>
                  </a:lnTo>
                  <a:cubicBezTo>
                    <a:pt x="1913" y="7328"/>
                    <a:pt x="1999" y="7260"/>
                    <a:pt x="2084" y="7260"/>
                  </a:cubicBezTo>
                  <a:close/>
                  <a:moveTo>
                    <a:pt x="28837" y="0"/>
                  </a:moveTo>
                  <a:cubicBezTo>
                    <a:pt x="28568" y="0"/>
                    <a:pt x="28400" y="0"/>
                    <a:pt x="28265" y="135"/>
                  </a:cubicBezTo>
                  <a:cubicBezTo>
                    <a:pt x="27156" y="1546"/>
                    <a:pt x="25745" y="2521"/>
                    <a:pt x="24064" y="3058"/>
                  </a:cubicBezTo>
                  <a:cubicBezTo>
                    <a:pt x="23661" y="3058"/>
                    <a:pt x="23090" y="3361"/>
                    <a:pt x="22518" y="3361"/>
                  </a:cubicBezTo>
                  <a:cubicBezTo>
                    <a:pt x="21981" y="3361"/>
                    <a:pt x="21544" y="3227"/>
                    <a:pt x="21275" y="2790"/>
                  </a:cubicBezTo>
                  <a:lnTo>
                    <a:pt x="21275" y="2655"/>
                  </a:lnTo>
                  <a:cubicBezTo>
                    <a:pt x="21140" y="2386"/>
                    <a:pt x="20838" y="2084"/>
                    <a:pt x="20569" y="2084"/>
                  </a:cubicBezTo>
                  <a:cubicBezTo>
                    <a:pt x="20435" y="2084"/>
                    <a:pt x="20300" y="2084"/>
                    <a:pt x="20166" y="2218"/>
                  </a:cubicBezTo>
                  <a:cubicBezTo>
                    <a:pt x="19326" y="2655"/>
                    <a:pt x="18317" y="3058"/>
                    <a:pt x="17477" y="3058"/>
                  </a:cubicBezTo>
                  <a:cubicBezTo>
                    <a:pt x="17343" y="3058"/>
                    <a:pt x="17074" y="2924"/>
                    <a:pt x="16939" y="2924"/>
                  </a:cubicBezTo>
                  <a:cubicBezTo>
                    <a:pt x="16099" y="2790"/>
                    <a:pt x="15797" y="2386"/>
                    <a:pt x="15662" y="2084"/>
                  </a:cubicBezTo>
                  <a:cubicBezTo>
                    <a:pt x="15528" y="1815"/>
                    <a:pt x="15259" y="1681"/>
                    <a:pt x="14956" y="1681"/>
                  </a:cubicBezTo>
                  <a:cubicBezTo>
                    <a:pt x="14822" y="1681"/>
                    <a:pt x="14553" y="1681"/>
                    <a:pt x="14419" y="1949"/>
                  </a:cubicBezTo>
                  <a:cubicBezTo>
                    <a:pt x="13847" y="2790"/>
                    <a:pt x="13007" y="3630"/>
                    <a:pt x="12032" y="4067"/>
                  </a:cubicBezTo>
                  <a:cubicBezTo>
                    <a:pt x="11058" y="4336"/>
                    <a:pt x="10083" y="4907"/>
                    <a:pt x="9377" y="5747"/>
                  </a:cubicBezTo>
                  <a:cubicBezTo>
                    <a:pt x="9075" y="6150"/>
                    <a:pt x="8672" y="6419"/>
                    <a:pt x="8403" y="6419"/>
                  </a:cubicBezTo>
                  <a:cubicBezTo>
                    <a:pt x="7966" y="6419"/>
                    <a:pt x="7562" y="6150"/>
                    <a:pt x="7126" y="5445"/>
                  </a:cubicBezTo>
                  <a:cubicBezTo>
                    <a:pt x="6991" y="5176"/>
                    <a:pt x="6857" y="4739"/>
                    <a:pt x="6857" y="4470"/>
                  </a:cubicBezTo>
                  <a:cubicBezTo>
                    <a:pt x="6722" y="4067"/>
                    <a:pt x="6420" y="3764"/>
                    <a:pt x="6151" y="3764"/>
                  </a:cubicBezTo>
                  <a:cubicBezTo>
                    <a:pt x="6017" y="3764"/>
                    <a:pt x="6017" y="3764"/>
                    <a:pt x="6017" y="3899"/>
                  </a:cubicBezTo>
                  <a:lnTo>
                    <a:pt x="5176" y="3899"/>
                  </a:lnTo>
                  <a:cubicBezTo>
                    <a:pt x="4034" y="3764"/>
                    <a:pt x="3361" y="3361"/>
                    <a:pt x="2790" y="2218"/>
                  </a:cubicBezTo>
                  <a:cubicBezTo>
                    <a:pt x="2656" y="1815"/>
                    <a:pt x="2656" y="1378"/>
                    <a:pt x="2656" y="840"/>
                  </a:cubicBezTo>
                  <a:cubicBezTo>
                    <a:pt x="2084" y="1546"/>
                    <a:pt x="1815" y="2218"/>
                    <a:pt x="1681" y="3058"/>
                  </a:cubicBezTo>
                  <a:cubicBezTo>
                    <a:pt x="1513" y="3495"/>
                    <a:pt x="1110" y="4907"/>
                    <a:pt x="1110" y="6016"/>
                  </a:cubicBezTo>
                  <a:cubicBezTo>
                    <a:pt x="1110" y="6708"/>
                    <a:pt x="1239" y="7400"/>
                    <a:pt x="1783" y="7427"/>
                  </a:cubicBezTo>
                  <a:lnTo>
                    <a:pt x="1783" y="7427"/>
                  </a:lnTo>
                  <a:cubicBezTo>
                    <a:pt x="707" y="8131"/>
                    <a:pt x="1" y="9774"/>
                    <a:pt x="1" y="11192"/>
                  </a:cubicBezTo>
                  <a:cubicBezTo>
                    <a:pt x="1" y="11763"/>
                    <a:pt x="1" y="12166"/>
                    <a:pt x="135" y="12603"/>
                  </a:cubicBezTo>
                  <a:cubicBezTo>
                    <a:pt x="673" y="13578"/>
                    <a:pt x="1379" y="14149"/>
                    <a:pt x="2521" y="14149"/>
                  </a:cubicBezTo>
                  <a:lnTo>
                    <a:pt x="2656" y="14149"/>
                  </a:lnTo>
                  <a:cubicBezTo>
                    <a:pt x="3059" y="14149"/>
                    <a:pt x="3630" y="14149"/>
                    <a:pt x="4034" y="13847"/>
                  </a:cubicBezTo>
                  <a:lnTo>
                    <a:pt x="4034" y="14284"/>
                  </a:lnTo>
                  <a:cubicBezTo>
                    <a:pt x="4034" y="14687"/>
                    <a:pt x="4202" y="15258"/>
                    <a:pt x="4471" y="15662"/>
                  </a:cubicBezTo>
                  <a:cubicBezTo>
                    <a:pt x="4874" y="16367"/>
                    <a:pt x="5311" y="16670"/>
                    <a:pt x="5714" y="16670"/>
                  </a:cubicBezTo>
                  <a:cubicBezTo>
                    <a:pt x="5882" y="16670"/>
                    <a:pt x="6151" y="16502"/>
                    <a:pt x="6285" y="16367"/>
                  </a:cubicBezTo>
                  <a:cubicBezTo>
                    <a:pt x="6991" y="15964"/>
                    <a:pt x="7394" y="14990"/>
                    <a:pt x="7697" y="14149"/>
                  </a:cubicBezTo>
                  <a:cubicBezTo>
                    <a:pt x="7966" y="14418"/>
                    <a:pt x="8403" y="14418"/>
                    <a:pt x="8672" y="14418"/>
                  </a:cubicBezTo>
                  <a:cubicBezTo>
                    <a:pt x="10352" y="14418"/>
                    <a:pt x="11898" y="12301"/>
                    <a:pt x="12436" y="10923"/>
                  </a:cubicBezTo>
                  <a:cubicBezTo>
                    <a:pt x="13007" y="11763"/>
                    <a:pt x="12873" y="12301"/>
                    <a:pt x="13444" y="12872"/>
                  </a:cubicBezTo>
                  <a:cubicBezTo>
                    <a:pt x="13578" y="13007"/>
                    <a:pt x="13847" y="13141"/>
                    <a:pt x="14284" y="13141"/>
                  </a:cubicBezTo>
                  <a:cubicBezTo>
                    <a:pt x="14419" y="13309"/>
                    <a:pt x="14688" y="13309"/>
                    <a:pt x="14822" y="13309"/>
                  </a:cubicBezTo>
                  <a:cubicBezTo>
                    <a:pt x="16234" y="13309"/>
                    <a:pt x="17914" y="12469"/>
                    <a:pt x="18889" y="11326"/>
                  </a:cubicBezTo>
                  <a:lnTo>
                    <a:pt x="18889" y="11326"/>
                  </a:lnTo>
                  <a:cubicBezTo>
                    <a:pt x="18620" y="11763"/>
                    <a:pt x="18485" y="12166"/>
                    <a:pt x="18485" y="12603"/>
                  </a:cubicBezTo>
                  <a:cubicBezTo>
                    <a:pt x="18485" y="12738"/>
                    <a:pt x="18620" y="12872"/>
                    <a:pt x="18620" y="13007"/>
                  </a:cubicBezTo>
                  <a:cubicBezTo>
                    <a:pt x="18889" y="13444"/>
                    <a:pt x="19326" y="13578"/>
                    <a:pt x="19863" y="13578"/>
                  </a:cubicBezTo>
                  <a:cubicBezTo>
                    <a:pt x="20435" y="13578"/>
                    <a:pt x="21006" y="13444"/>
                    <a:pt x="21409" y="13309"/>
                  </a:cubicBezTo>
                  <a:cubicBezTo>
                    <a:pt x="22518" y="12872"/>
                    <a:pt x="23527" y="12301"/>
                    <a:pt x="24501" y="11629"/>
                  </a:cubicBezTo>
                  <a:cubicBezTo>
                    <a:pt x="25207" y="10923"/>
                    <a:pt x="25879" y="10217"/>
                    <a:pt x="26451" y="9377"/>
                  </a:cubicBezTo>
                  <a:lnTo>
                    <a:pt x="26451" y="9646"/>
                  </a:lnTo>
                  <a:cubicBezTo>
                    <a:pt x="26451" y="11057"/>
                    <a:pt x="28265" y="11898"/>
                    <a:pt x="29677" y="11898"/>
                  </a:cubicBezTo>
                  <a:cubicBezTo>
                    <a:pt x="30652" y="11898"/>
                    <a:pt x="31357" y="11461"/>
                    <a:pt x="31626" y="10788"/>
                  </a:cubicBezTo>
                  <a:lnTo>
                    <a:pt x="31626" y="10788"/>
                  </a:lnTo>
                  <a:cubicBezTo>
                    <a:pt x="31492" y="11192"/>
                    <a:pt x="31492" y="11763"/>
                    <a:pt x="31357" y="12301"/>
                  </a:cubicBezTo>
                  <a:cubicBezTo>
                    <a:pt x="31357" y="13309"/>
                    <a:pt x="31357" y="14418"/>
                    <a:pt x="31929" y="15393"/>
                  </a:cubicBezTo>
                  <a:cubicBezTo>
                    <a:pt x="32601" y="16233"/>
                    <a:pt x="33307" y="16670"/>
                    <a:pt x="34147" y="16670"/>
                  </a:cubicBezTo>
                  <a:cubicBezTo>
                    <a:pt x="34584" y="16670"/>
                    <a:pt x="35122" y="16502"/>
                    <a:pt x="35693" y="16233"/>
                  </a:cubicBezTo>
                  <a:cubicBezTo>
                    <a:pt x="36533" y="15662"/>
                    <a:pt x="37373" y="15258"/>
                    <a:pt x="38482" y="15258"/>
                  </a:cubicBezTo>
                  <a:cubicBezTo>
                    <a:pt x="38785" y="15258"/>
                    <a:pt x="39054" y="15258"/>
                    <a:pt x="39323" y="15393"/>
                  </a:cubicBezTo>
                  <a:cubicBezTo>
                    <a:pt x="40734" y="15662"/>
                    <a:pt x="41003" y="17073"/>
                    <a:pt x="42146" y="17645"/>
                  </a:cubicBezTo>
                  <a:cubicBezTo>
                    <a:pt x="42280" y="17779"/>
                    <a:pt x="42549" y="17779"/>
                    <a:pt x="42683" y="17779"/>
                  </a:cubicBezTo>
                  <a:lnTo>
                    <a:pt x="42986" y="17779"/>
                  </a:lnTo>
                  <a:cubicBezTo>
                    <a:pt x="44095" y="17779"/>
                    <a:pt x="45204" y="16670"/>
                    <a:pt x="45372" y="15527"/>
                  </a:cubicBezTo>
                  <a:cubicBezTo>
                    <a:pt x="45372" y="15124"/>
                    <a:pt x="45204" y="14687"/>
                    <a:pt x="44935" y="14284"/>
                  </a:cubicBezTo>
                  <a:cubicBezTo>
                    <a:pt x="46347" y="13981"/>
                    <a:pt x="47053" y="12469"/>
                    <a:pt x="47187" y="11057"/>
                  </a:cubicBezTo>
                  <a:lnTo>
                    <a:pt x="47187" y="9646"/>
                  </a:lnTo>
                  <a:cubicBezTo>
                    <a:pt x="47053" y="9242"/>
                    <a:pt x="47187" y="9108"/>
                    <a:pt x="47053" y="8806"/>
                  </a:cubicBezTo>
                  <a:cubicBezTo>
                    <a:pt x="46750" y="8402"/>
                    <a:pt x="46044" y="8402"/>
                    <a:pt x="46044" y="8100"/>
                  </a:cubicBezTo>
                  <a:lnTo>
                    <a:pt x="46044" y="7965"/>
                  </a:lnTo>
                  <a:cubicBezTo>
                    <a:pt x="46044" y="7831"/>
                    <a:pt x="46044" y="7696"/>
                    <a:pt x="46212" y="7428"/>
                  </a:cubicBezTo>
                  <a:lnTo>
                    <a:pt x="46212" y="7428"/>
                  </a:lnTo>
                  <a:cubicBezTo>
                    <a:pt x="46044" y="7562"/>
                    <a:pt x="45775" y="7562"/>
                    <a:pt x="45641" y="7562"/>
                  </a:cubicBezTo>
                  <a:lnTo>
                    <a:pt x="45372" y="7562"/>
                  </a:lnTo>
                  <a:cubicBezTo>
                    <a:pt x="43826" y="7428"/>
                    <a:pt x="43524" y="5445"/>
                    <a:pt x="42011" y="5041"/>
                  </a:cubicBezTo>
                  <a:cubicBezTo>
                    <a:pt x="41709" y="5041"/>
                    <a:pt x="41440" y="4907"/>
                    <a:pt x="41171" y="4907"/>
                  </a:cubicBezTo>
                  <a:cubicBezTo>
                    <a:pt x="40028" y="4907"/>
                    <a:pt x="39188" y="5445"/>
                    <a:pt x="38348" y="5882"/>
                  </a:cubicBezTo>
                  <a:cubicBezTo>
                    <a:pt x="37810" y="6150"/>
                    <a:pt x="37239" y="6419"/>
                    <a:pt x="36802" y="6419"/>
                  </a:cubicBezTo>
                  <a:cubicBezTo>
                    <a:pt x="35962" y="6419"/>
                    <a:pt x="35290" y="6016"/>
                    <a:pt x="34584" y="5041"/>
                  </a:cubicBezTo>
                  <a:cubicBezTo>
                    <a:pt x="34012" y="4201"/>
                    <a:pt x="34012" y="3227"/>
                    <a:pt x="34012" y="2218"/>
                  </a:cubicBezTo>
                  <a:cubicBezTo>
                    <a:pt x="34012" y="1815"/>
                    <a:pt x="33744" y="1378"/>
                    <a:pt x="33307" y="1378"/>
                  </a:cubicBezTo>
                  <a:lnTo>
                    <a:pt x="33172" y="1546"/>
                  </a:lnTo>
                  <a:lnTo>
                    <a:pt x="32332" y="1546"/>
                  </a:lnTo>
                  <a:cubicBezTo>
                    <a:pt x="31223" y="1546"/>
                    <a:pt x="29946" y="1109"/>
                    <a:pt x="29408" y="269"/>
                  </a:cubicBezTo>
                  <a:cubicBezTo>
                    <a:pt x="29240" y="0"/>
                    <a:pt x="28971" y="0"/>
                    <a:pt x="2883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61;p31"/>
            <p:cNvSpPr/>
            <p:nvPr/>
          </p:nvSpPr>
          <p:spPr>
            <a:xfrm>
              <a:off x="6133036" y="3492792"/>
              <a:ext cx="178533" cy="122190"/>
            </a:xfrm>
            <a:custGeom>
              <a:avLst/>
              <a:gdLst/>
              <a:ahLst/>
              <a:cxnLst/>
              <a:rect l="l" t="t" r="r" b="b"/>
              <a:pathLst>
                <a:path w="5748" h="3934" extrusionOk="0">
                  <a:moveTo>
                    <a:pt x="5311" y="1"/>
                  </a:moveTo>
                  <a:cubicBezTo>
                    <a:pt x="5042" y="1"/>
                    <a:pt x="4740" y="270"/>
                    <a:pt x="4740" y="572"/>
                  </a:cubicBezTo>
                  <a:cubicBezTo>
                    <a:pt x="4740" y="1816"/>
                    <a:pt x="3765" y="2790"/>
                    <a:pt x="2522" y="2925"/>
                  </a:cubicBezTo>
                  <a:cubicBezTo>
                    <a:pt x="2407" y="2958"/>
                    <a:pt x="2293" y="2973"/>
                    <a:pt x="2179" y="2973"/>
                  </a:cubicBezTo>
                  <a:cubicBezTo>
                    <a:pt x="1723" y="2973"/>
                    <a:pt x="1271" y="2737"/>
                    <a:pt x="841" y="2522"/>
                  </a:cubicBezTo>
                  <a:cubicBezTo>
                    <a:pt x="802" y="2482"/>
                    <a:pt x="736" y="2466"/>
                    <a:pt x="660" y="2466"/>
                  </a:cubicBezTo>
                  <a:cubicBezTo>
                    <a:pt x="477" y="2466"/>
                    <a:pt x="230" y="2561"/>
                    <a:pt x="135" y="2656"/>
                  </a:cubicBezTo>
                  <a:cubicBezTo>
                    <a:pt x="1" y="2925"/>
                    <a:pt x="135" y="3227"/>
                    <a:pt x="270" y="3362"/>
                  </a:cubicBezTo>
                  <a:cubicBezTo>
                    <a:pt x="841" y="3765"/>
                    <a:pt x="1547" y="3933"/>
                    <a:pt x="2219" y="3933"/>
                  </a:cubicBezTo>
                  <a:lnTo>
                    <a:pt x="2656" y="3933"/>
                  </a:lnTo>
                  <a:cubicBezTo>
                    <a:pt x="4336" y="3765"/>
                    <a:pt x="5748" y="2253"/>
                    <a:pt x="5748" y="572"/>
                  </a:cubicBezTo>
                  <a:cubicBezTo>
                    <a:pt x="5748" y="270"/>
                    <a:pt x="5580" y="1"/>
                    <a:pt x="531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62;p31"/>
            <p:cNvSpPr/>
            <p:nvPr/>
          </p:nvSpPr>
          <p:spPr>
            <a:xfrm>
              <a:off x="6337660" y="3256735"/>
              <a:ext cx="234908" cy="209376"/>
            </a:xfrm>
            <a:custGeom>
              <a:avLst/>
              <a:gdLst/>
              <a:ahLst/>
              <a:cxnLst/>
              <a:rect l="l" t="t" r="r" b="b"/>
              <a:pathLst>
                <a:path w="7563" h="6741" extrusionOk="0">
                  <a:moveTo>
                    <a:pt x="3777" y="0"/>
                  </a:moveTo>
                  <a:cubicBezTo>
                    <a:pt x="2799" y="0"/>
                    <a:pt x="1814" y="426"/>
                    <a:pt x="1109" y="1283"/>
                  </a:cubicBezTo>
                  <a:cubicBezTo>
                    <a:pt x="0" y="2694"/>
                    <a:pt x="269" y="4811"/>
                    <a:pt x="1681" y="6055"/>
                  </a:cubicBezTo>
                  <a:cubicBezTo>
                    <a:pt x="2312" y="6518"/>
                    <a:pt x="3048" y="6741"/>
                    <a:pt x="3773" y="6741"/>
                  </a:cubicBezTo>
                  <a:cubicBezTo>
                    <a:pt x="4785" y="6741"/>
                    <a:pt x="5773" y="6306"/>
                    <a:pt x="6419" y="5484"/>
                  </a:cubicBezTo>
                  <a:cubicBezTo>
                    <a:pt x="7562" y="3971"/>
                    <a:pt x="7394" y="1854"/>
                    <a:pt x="5882" y="745"/>
                  </a:cubicBezTo>
                  <a:cubicBezTo>
                    <a:pt x="5270" y="249"/>
                    <a:pt x="4525" y="0"/>
                    <a:pt x="37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63;p31"/>
            <p:cNvSpPr/>
            <p:nvPr/>
          </p:nvSpPr>
          <p:spPr>
            <a:xfrm>
              <a:off x="6384622" y="3440611"/>
              <a:ext cx="266216" cy="134677"/>
            </a:xfrm>
            <a:custGeom>
              <a:avLst/>
              <a:gdLst/>
              <a:ahLst/>
              <a:cxnLst/>
              <a:rect l="l" t="t" r="r" b="b"/>
              <a:pathLst>
                <a:path w="8571" h="4336" extrusionOk="0">
                  <a:moveTo>
                    <a:pt x="4202" y="0"/>
                  </a:moveTo>
                  <a:cubicBezTo>
                    <a:pt x="1983" y="135"/>
                    <a:pt x="1" y="1110"/>
                    <a:pt x="169" y="2252"/>
                  </a:cubicBezTo>
                  <a:cubicBezTo>
                    <a:pt x="169" y="3496"/>
                    <a:pt x="1983" y="4336"/>
                    <a:pt x="4370" y="4336"/>
                  </a:cubicBezTo>
                  <a:cubicBezTo>
                    <a:pt x="6588" y="4202"/>
                    <a:pt x="8571" y="3227"/>
                    <a:pt x="8403" y="2084"/>
                  </a:cubicBezTo>
                  <a:cubicBezTo>
                    <a:pt x="8403" y="841"/>
                    <a:pt x="6588" y="0"/>
                    <a:pt x="420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64;p31"/>
            <p:cNvSpPr/>
            <p:nvPr/>
          </p:nvSpPr>
          <p:spPr>
            <a:xfrm>
              <a:off x="5893997" y="3288416"/>
              <a:ext cx="217172" cy="192914"/>
            </a:xfrm>
            <a:custGeom>
              <a:avLst/>
              <a:gdLst/>
              <a:ahLst/>
              <a:cxnLst/>
              <a:rect l="l" t="t" r="r" b="b"/>
              <a:pathLst>
                <a:path w="6992" h="6211" extrusionOk="0">
                  <a:moveTo>
                    <a:pt x="3413" y="1"/>
                  </a:moveTo>
                  <a:cubicBezTo>
                    <a:pt x="2734" y="1"/>
                    <a:pt x="2061" y="223"/>
                    <a:pt x="1513" y="699"/>
                  </a:cubicBezTo>
                  <a:cubicBezTo>
                    <a:pt x="135" y="1674"/>
                    <a:pt x="0" y="3623"/>
                    <a:pt x="975" y="5035"/>
                  </a:cubicBezTo>
                  <a:cubicBezTo>
                    <a:pt x="1593" y="5821"/>
                    <a:pt x="2470" y="6211"/>
                    <a:pt x="3371" y="6211"/>
                  </a:cubicBezTo>
                  <a:cubicBezTo>
                    <a:pt x="4088" y="6211"/>
                    <a:pt x="4819" y="5963"/>
                    <a:pt x="5445" y="5472"/>
                  </a:cubicBezTo>
                  <a:cubicBezTo>
                    <a:pt x="6722" y="4464"/>
                    <a:pt x="6991" y="2514"/>
                    <a:pt x="5882" y="1103"/>
                  </a:cubicBezTo>
                  <a:cubicBezTo>
                    <a:pt x="5230" y="393"/>
                    <a:pt x="4315" y="1"/>
                    <a:pt x="34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65;p31"/>
            <p:cNvSpPr/>
            <p:nvPr/>
          </p:nvSpPr>
          <p:spPr>
            <a:xfrm>
              <a:off x="5880424" y="3458346"/>
              <a:ext cx="182727" cy="121569"/>
            </a:xfrm>
            <a:custGeom>
              <a:avLst/>
              <a:gdLst/>
              <a:ahLst/>
              <a:cxnLst/>
              <a:rect l="l" t="t" r="r" b="b"/>
              <a:pathLst>
                <a:path w="5883" h="3914" extrusionOk="0">
                  <a:moveTo>
                    <a:pt x="1950" y="1"/>
                  </a:moveTo>
                  <a:cubicBezTo>
                    <a:pt x="1278" y="1"/>
                    <a:pt x="572" y="135"/>
                    <a:pt x="1" y="270"/>
                  </a:cubicBezTo>
                  <a:cubicBezTo>
                    <a:pt x="135" y="1110"/>
                    <a:pt x="135" y="1816"/>
                    <a:pt x="1" y="2656"/>
                  </a:cubicBezTo>
                  <a:lnTo>
                    <a:pt x="1" y="2925"/>
                  </a:lnTo>
                  <a:lnTo>
                    <a:pt x="1" y="3631"/>
                  </a:lnTo>
                  <a:cubicBezTo>
                    <a:pt x="572" y="3899"/>
                    <a:pt x="1278" y="3899"/>
                    <a:pt x="1950" y="3899"/>
                  </a:cubicBezTo>
                  <a:cubicBezTo>
                    <a:pt x="2100" y="3909"/>
                    <a:pt x="2248" y="3914"/>
                    <a:pt x="2394" y="3914"/>
                  </a:cubicBezTo>
                  <a:cubicBezTo>
                    <a:pt x="4315" y="3914"/>
                    <a:pt x="5882" y="3115"/>
                    <a:pt x="5882" y="2085"/>
                  </a:cubicBezTo>
                  <a:cubicBezTo>
                    <a:pt x="5882" y="1513"/>
                    <a:pt x="5479" y="975"/>
                    <a:pt x="4773" y="673"/>
                  </a:cubicBezTo>
                  <a:cubicBezTo>
                    <a:pt x="4067" y="270"/>
                    <a:pt x="3093" y="1"/>
                    <a:pt x="211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66;p31"/>
            <p:cNvSpPr/>
            <p:nvPr/>
          </p:nvSpPr>
          <p:spPr>
            <a:xfrm>
              <a:off x="5858495" y="3818488"/>
              <a:ext cx="248481" cy="358775"/>
            </a:xfrm>
            <a:custGeom>
              <a:avLst/>
              <a:gdLst/>
              <a:ahLst/>
              <a:cxnLst/>
              <a:rect l="l" t="t" r="r" b="b"/>
              <a:pathLst>
                <a:path w="8000" h="11551" extrusionOk="0">
                  <a:moveTo>
                    <a:pt x="1" y="1"/>
                  </a:moveTo>
                  <a:lnTo>
                    <a:pt x="1" y="9815"/>
                  </a:lnTo>
                  <a:cubicBezTo>
                    <a:pt x="1" y="10251"/>
                    <a:pt x="135" y="10520"/>
                    <a:pt x="438" y="10655"/>
                  </a:cubicBezTo>
                  <a:cubicBezTo>
                    <a:pt x="1508" y="11271"/>
                    <a:pt x="2617" y="11551"/>
                    <a:pt x="3747" y="11551"/>
                  </a:cubicBezTo>
                  <a:cubicBezTo>
                    <a:pt x="4958" y="11551"/>
                    <a:pt x="6193" y="11229"/>
                    <a:pt x="7428" y="10655"/>
                  </a:cubicBezTo>
                  <a:cubicBezTo>
                    <a:pt x="7865" y="10520"/>
                    <a:pt x="8000" y="10251"/>
                    <a:pt x="8000" y="9815"/>
                  </a:cubicBezTo>
                  <a:lnTo>
                    <a:pt x="8000" y="1"/>
                  </a:lnTo>
                  <a:cubicBezTo>
                    <a:pt x="8000" y="707"/>
                    <a:pt x="6185" y="1144"/>
                    <a:pt x="4067" y="1144"/>
                  </a:cubicBezTo>
                  <a:cubicBezTo>
                    <a:pt x="1816" y="1144"/>
                    <a:pt x="1" y="707"/>
                    <a:pt x="1" y="1"/>
                  </a:cubicBezTo>
                  <a:close/>
                </a:path>
              </a:pathLst>
            </a:custGeom>
            <a:solidFill>
              <a:srgbClr val="74E2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67;p31"/>
            <p:cNvSpPr/>
            <p:nvPr/>
          </p:nvSpPr>
          <p:spPr>
            <a:xfrm>
              <a:off x="5858495" y="3818488"/>
              <a:ext cx="248481" cy="357036"/>
            </a:xfrm>
            <a:custGeom>
              <a:avLst/>
              <a:gdLst/>
              <a:ahLst/>
              <a:cxnLst/>
              <a:rect l="l" t="t" r="r" b="b"/>
              <a:pathLst>
                <a:path w="8000" h="11495" extrusionOk="0">
                  <a:moveTo>
                    <a:pt x="8000" y="1"/>
                  </a:moveTo>
                  <a:lnTo>
                    <a:pt x="8000" y="1"/>
                  </a:lnTo>
                  <a:lnTo>
                    <a:pt x="8000" y="5210"/>
                  </a:lnTo>
                  <a:lnTo>
                    <a:pt x="8000" y="5210"/>
                  </a:lnTo>
                  <a:lnTo>
                    <a:pt x="8000" y="1"/>
                  </a:lnTo>
                  <a:close/>
                  <a:moveTo>
                    <a:pt x="1" y="1"/>
                  </a:moveTo>
                  <a:lnTo>
                    <a:pt x="1" y="9815"/>
                  </a:lnTo>
                  <a:cubicBezTo>
                    <a:pt x="1" y="10251"/>
                    <a:pt x="135" y="10520"/>
                    <a:pt x="438" y="10655"/>
                  </a:cubicBezTo>
                  <a:cubicBezTo>
                    <a:pt x="1547" y="11361"/>
                    <a:pt x="2656" y="11495"/>
                    <a:pt x="3799" y="11495"/>
                  </a:cubicBezTo>
                  <a:cubicBezTo>
                    <a:pt x="4908" y="11495"/>
                    <a:pt x="6185" y="11226"/>
                    <a:pt x="7428" y="10655"/>
                  </a:cubicBezTo>
                  <a:cubicBezTo>
                    <a:pt x="7865" y="10520"/>
                    <a:pt x="8000" y="10251"/>
                    <a:pt x="8000" y="9815"/>
                  </a:cubicBezTo>
                  <a:lnTo>
                    <a:pt x="8000" y="9680"/>
                  </a:lnTo>
                  <a:lnTo>
                    <a:pt x="8000" y="9680"/>
                  </a:lnTo>
                  <a:lnTo>
                    <a:pt x="8000" y="9815"/>
                  </a:lnTo>
                  <a:cubicBezTo>
                    <a:pt x="8000" y="10251"/>
                    <a:pt x="7865" y="10520"/>
                    <a:pt x="7428" y="10655"/>
                  </a:cubicBezTo>
                  <a:cubicBezTo>
                    <a:pt x="6185" y="11226"/>
                    <a:pt x="4908" y="11495"/>
                    <a:pt x="3799" y="11495"/>
                  </a:cubicBezTo>
                  <a:cubicBezTo>
                    <a:pt x="2656" y="11495"/>
                    <a:pt x="1547" y="11361"/>
                    <a:pt x="438" y="10655"/>
                  </a:cubicBezTo>
                  <a:cubicBezTo>
                    <a:pt x="135" y="10520"/>
                    <a:pt x="1" y="10251"/>
                    <a:pt x="1" y="9815"/>
                  </a:cubicBezTo>
                  <a:lnTo>
                    <a:pt x="1" y="1"/>
                  </a:lnTo>
                  <a:close/>
                </a:path>
              </a:pathLst>
            </a:custGeom>
            <a:solidFill>
              <a:srgbClr val="E7BB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68;p31"/>
            <p:cNvSpPr/>
            <p:nvPr/>
          </p:nvSpPr>
          <p:spPr>
            <a:xfrm>
              <a:off x="6106945" y="3980311"/>
              <a:ext cx="31" cy="138870"/>
            </a:xfrm>
            <a:custGeom>
              <a:avLst/>
              <a:gdLst/>
              <a:ahLst/>
              <a:cxnLst/>
              <a:rect l="l" t="t" r="r" b="b"/>
              <a:pathLst>
                <a:path w="1" h="4471" extrusionOk="0">
                  <a:moveTo>
                    <a:pt x="1" y="0"/>
                  </a:moveTo>
                  <a:lnTo>
                    <a:pt x="1" y="4470"/>
                  </a:lnTo>
                  <a:lnTo>
                    <a:pt x="1" y="4470"/>
                  </a:lnTo>
                  <a:close/>
                </a:path>
              </a:pathLst>
            </a:custGeom>
            <a:solidFill>
              <a:srgbClr val="DB9F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69;p31"/>
            <p:cNvSpPr/>
            <p:nvPr/>
          </p:nvSpPr>
          <p:spPr>
            <a:xfrm>
              <a:off x="6080855" y="3827899"/>
              <a:ext cx="26122" cy="12548"/>
            </a:xfrm>
            <a:custGeom>
              <a:avLst/>
              <a:gdLst/>
              <a:ahLst/>
              <a:cxnLst/>
              <a:rect l="l" t="t" r="r" b="b"/>
              <a:pathLst>
                <a:path w="841" h="404" extrusionOk="0">
                  <a:moveTo>
                    <a:pt x="841" y="0"/>
                  </a:moveTo>
                  <a:cubicBezTo>
                    <a:pt x="841" y="0"/>
                    <a:pt x="730" y="0"/>
                    <a:pt x="709" y="101"/>
                  </a:cubicBezTo>
                  <a:lnTo>
                    <a:pt x="709" y="101"/>
                  </a:lnTo>
                  <a:cubicBezTo>
                    <a:pt x="763" y="68"/>
                    <a:pt x="807" y="34"/>
                    <a:pt x="841" y="0"/>
                  </a:cubicBezTo>
                  <a:close/>
                  <a:moveTo>
                    <a:pt x="709" y="101"/>
                  </a:moveTo>
                  <a:lnTo>
                    <a:pt x="709" y="101"/>
                  </a:lnTo>
                  <a:cubicBezTo>
                    <a:pt x="609" y="164"/>
                    <a:pt x="476" y="227"/>
                    <a:pt x="317" y="289"/>
                  </a:cubicBezTo>
                  <a:lnTo>
                    <a:pt x="317" y="289"/>
                  </a:lnTo>
                  <a:cubicBezTo>
                    <a:pt x="469" y="248"/>
                    <a:pt x="605" y="215"/>
                    <a:pt x="706" y="135"/>
                  </a:cubicBezTo>
                  <a:cubicBezTo>
                    <a:pt x="706" y="122"/>
                    <a:pt x="707" y="111"/>
                    <a:pt x="709" y="101"/>
                  </a:cubicBezTo>
                  <a:close/>
                  <a:moveTo>
                    <a:pt x="317" y="289"/>
                  </a:moveTo>
                  <a:cubicBezTo>
                    <a:pt x="216" y="317"/>
                    <a:pt x="108" y="350"/>
                    <a:pt x="0" y="404"/>
                  </a:cubicBezTo>
                  <a:cubicBezTo>
                    <a:pt x="115" y="366"/>
                    <a:pt x="221" y="328"/>
                    <a:pt x="317" y="289"/>
                  </a:cubicBezTo>
                  <a:close/>
                </a:path>
              </a:pathLst>
            </a:custGeom>
            <a:solidFill>
              <a:srgbClr val="E7BB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70;p31"/>
            <p:cNvSpPr/>
            <p:nvPr/>
          </p:nvSpPr>
          <p:spPr>
            <a:xfrm>
              <a:off x="5858495" y="3827899"/>
              <a:ext cx="248481" cy="347625"/>
            </a:xfrm>
            <a:custGeom>
              <a:avLst/>
              <a:gdLst/>
              <a:ahLst/>
              <a:cxnLst/>
              <a:rect l="l" t="t" r="r" b="b"/>
              <a:pathLst>
                <a:path w="8000" h="11192" extrusionOk="0">
                  <a:moveTo>
                    <a:pt x="1" y="0"/>
                  </a:moveTo>
                  <a:lnTo>
                    <a:pt x="1" y="9512"/>
                  </a:lnTo>
                  <a:cubicBezTo>
                    <a:pt x="1" y="9948"/>
                    <a:pt x="135" y="10217"/>
                    <a:pt x="438" y="10352"/>
                  </a:cubicBezTo>
                  <a:cubicBezTo>
                    <a:pt x="1547" y="11058"/>
                    <a:pt x="2656" y="11192"/>
                    <a:pt x="3799" y="11192"/>
                  </a:cubicBezTo>
                  <a:cubicBezTo>
                    <a:pt x="4908" y="11192"/>
                    <a:pt x="6185" y="10923"/>
                    <a:pt x="7428" y="10352"/>
                  </a:cubicBezTo>
                  <a:cubicBezTo>
                    <a:pt x="7865" y="10217"/>
                    <a:pt x="8000" y="9948"/>
                    <a:pt x="8000" y="9512"/>
                  </a:cubicBezTo>
                  <a:lnTo>
                    <a:pt x="8000" y="9377"/>
                  </a:lnTo>
                  <a:lnTo>
                    <a:pt x="8000" y="4907"/>
                  </a:lnTo>
                  <a:lnTo>
                    <a:pt x="8000" y="0"/>
                  </a:lnTo>
                  <a:cubicBezTo>
                    <a:pt x="7865" y="135"/>
                    <a:pt x="7563" y="269"/>
                    <a:pt x="7159" y="404"/>
                  </a:cubicBezTo>
                  <a:lnTo>
                    <a:pt x="7025" y="404"/>
                  </a:lnTo>
                  <a:lnTo>
                    <a:pt x="7025" y="538"/>
                  </a:lnTo>
                  <a:lnTo>
                    <a:pt x="7025" y="7831"/>
                  </a:lnTo>
                  <a:cubicBezTo>
                    <a:pt x="7025" y="8268"/>
                    <a:pt x="6857" y="8537"/>
                    <a:pt x="6588" y="8671"/>
                  </a:cubicBezTo>
                  <a:cubicBezTo>
                    <a:pt x="5613" y="9243"/>
                    <a:pt x="4773" y="9646"/>
                    <a:pt x="3799" y="9646"/>
                  </a:cubicBezTo>
                  <a:cubicBezTo>
                    <a:pt x="2958" y="9646"/>
                    <a:pt x="2253" y="9377"/>
                    <a:pt x="1412" y="8806"/>
                  </a:cubicBezTo>
                  <a:cubicBezTo>
                    <a:pt x="1143" y="8537"/>
                    <a:pt x="975" y="8268"/>
                    <a:pt x="975" y="7831"/>
                  </a:cubicBezTo>
                  <a:lnTo>
                    <a:pt x="975" y="538"/>
                  </a:lnTo>
                  <a:lnTo>
                    <a:pt x="975" y="404"/>
                  </a:lnTo>
                  <a:lnTo>
                    <a:pt x="707" y="404"/>
                  </a:lnTo>
                  <a:cubicBezTo>
                    <a:pt x="438" y="269"/>
                    <a:pt x="135" y="135"/>
                    <a:pt x="1" y="0"/>
                  </a:cubicBezTo>
                  <a:close/>
                </a:path>
              </a:pathLst>
            </a:custGeom>
            <a:solidFill>
              <a:srgbClr val="3FB6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71;p31"/>
            <p:cNvSpPr/>
            <p:nvPr/>
          </p:nvSpPr>
          <p:spPr>
            <a:xfrm>
              <a:off x="5858495" y="3784042"/>
              <a:ext cx="248481" cy="69978"/>
            </a:xfrm>
            <a:custGeom>
              <a:avLst/>
              <a:gdLst/>
              <a:ahLst/>
              <a:cxnLst/>
              <a:rect l="l" t="t" r="r" b="b"/>
              <a:pathLst>
                <a:path w="8000" h="2253" extrusionOk="0">
                  <a:moveTo>
                    <a:pt x="4067" y="1"/>
                  </a:moveTo>
                  <a:cubicBezTo>
                    <a:pt x="1816" y="1"/>
                    <a:pt x="1" y="572"/>
                    <a:pt x="1" y="1110"/>
                  </a:cubicBezTo>
                  <a:cubicBezTo>
                    <a:pt x="1" y="1412"/>
                    <a:pt x="135" y="1547"/>
                    <a:pt x="438" y="1681"/>
                  </a:cubicBezTo>
                  <a:cubicBezTo>
                    <a:pt x="572" y="1816"/>
                    <a:pt x="841" y="1816"/>
                    <a:pt x="975" y="1816"/>
                  </a:cubicBezTo>
                  <a:lnTo>
                    <a:pt x="975" y="1950"/>
                  </a:lnTo>
                  <a:cubicBezTo>
                    <a:pt x="1681" y="2118"/>
                    <a:pt x="2824" y="2253"/>
                    <a:pt x="4067" y="2253"/>
                  </a:cubicBezTo>
                  <a:cubicBezTo>
                    <a:pt x="5177" y="2253"/>
                    <a:pt x="6319" y="2118"/>
                    <a:pt x="7025" y="1950"/>
                  </a:cubicBezTo>
                  <a:lnTo>
                    <a:pt x="7025" y="1816"/>
                  </a:lnTo>
                  <a:cubicBezTo>
                    <a:pt x="7159" y="1816"/>
                    <a:pt x="7428" y="1816"/>
                    <a:pt x="7563" y="1681"/>
                  </a:cubicBezTo>
                  <a:cubicBezTo>
                    <a:pt x="7865" y="1547"/>
                    <a:pt x="8000" y="1412"/>
                    <a:pt x="8000" y="1110"/>
                  </a:cubicBezTo>
                  <a:cubicBezTo>
                    <a:pt x="8000" y="572"/>
                    <a:pt x="6185" y="1"/>
                    <a:pt x="4067" y="1"/>
                  </a:cubicBezTo>
                  <a:close/>
                </a:path>
              </a:pathLst>
            </a:custGeom>
            <a:solidFill>
              <a:srgbClr val="3FB6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72;p31"/>
            <p:cNvSpPr/>
            <p:nvPr/>
          </p:nvSpPr>
          <p:spPr>
            <a:xfrm>
              <a:off x="5872069" y="3797616"/>
              <a:ext cx="221334" cy="42832"/>
            </a:xfrm>
            <a:custGeom>
              <a:avLst/>
              <a:gdLst/>
              <a:ahLst/>
              <a:cxnLst/>
              <a:rect l="l" t="t" r="r" b="b"/>
              <a:pathLst>
                <a:path w="7126" h="1379" extrusionOk="0">
                  <a:moveTo>
                    <a:pt x="3630" y="1"/>
                  </a:moveTo>
                  <a:cubicBezTo>
                    <a:pt x="1816" y="1"/>
                    <a:pt x="404" y="538"/>
                    <a:pt x="1" y="1244"/>
                  </a:cubicBezTo>
                  <a:cubicBezTo>
                    <a:pt x="135" y="1379"/>
                    <a:pt x="404" y="1379"/>
                    <a:pt x="538" y="1379"/>
                  </a:cubicBezTo>
                  <a:cubicBezTo>
                    <a:pt x="841" y="975"/>
                    <a:pt x="2084" y="538"/>
                    <a:pt x="3630" y="538"/>
                  </a:cubicBezTo>
                  <a:cubicBezTo>
                    <a:pt x="3899" y="404"/>
                    <a:pt x="4067" y="270"/>
                    <a:pt x="4202" y="1"/>
                  </a:cubicBezTo>
                  <a:close/>
                  <a:moveTo>
                    <a:pt x="4605" y="1"/>
                  </a:moveTo>
                  <a:cubicBezTo>
                    <a:pt x="4336" y="270"/>
                    <a:pt x="3899" y="404"/>
                    <a:pt x="3630" y="538"/>
                  </a:cubicBezTo>
                  <a:cubicBezTo>
                    <a:pt x="5042" y="538"/>
                    <a:pt x="6286" y="975"/>
                    <a:pt x="6588" y="1379"/>
                  </a:cubicBezTo>
                  <a:cubicBezTo>
                    <a:pt x="6722" y="1379"/>
                    <a:pt x="6991" y="1379"/>
                    <a:pt x="7126" y="1244"/>
                  </a:cubicBezTo>
                  <a:cubicBezTo>
                    <a:pt x="6722" y="673"/>
                    <a:pt x="5882" y="270"/>
                    <a:pt x="460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73;p31"/>
            <p:cNvSpPr/>
            <p:nvPr/>
          </p:nvSpPr>
          <p:spPr>
            <a:xfrm>
              <a:off x="5888779" y="3814326"/>
              <a:ext cx="187914" cy="39695"/>
            </a:xfrm>
            <a:custGeom>
              <a:avLst/>
              <a:gdLst/>
              <a:ahLst/>
              <a:cxnLst/>
              <a:rect l="l" t="t" r="r" b="b"/>
              <a:pathLst>
                <a:path w="6050" h="1278" extrusionOk="0">
                  <a:moveTo>
                    <a:pt x="3092" y="0"/>
                  </a:moveTo>
                  <a:cubicBezTo>
                    <a:pt x="1546" y="0"/>
                    <a:pt x="303" y="437"/>
                    <a:pt x="0" y="841"/>
                  </a:cubicBezTo>
                  <a:lnTo>
                    <a:pt x="0" y="975"/>
                  </a:lnTo>
                  <a:cubicBezTo>
                    <a:pt x="706" y="1143"/>
                    <a:pt x="1849" y="1278"/>
                    <a:pt x="3092" y="1278"/>
                  </a:cubicBezTo>
                  <a:cubicBezTo>
                    <a:pt x="4202" y="1278"/>
                    <a:pt x="5344" y="1143"/>
                    <a:pt x="6050" y="975"/>
                  </a:cubicBezTo>
                  <a:lnTo>
                    <a:pt x="6050" y="841"/>
                  </a:lnTo>
                  <a:cubicBezTo>
                    <a:pt x="5748" y="437"/>
                    <a:pt x="4504" y="0"/>
                    <a:pt x="30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74;p31"/>
            <p:cNvSpPr/>
            <p:nvPr/>
          </p:nvSpPr>
          <p:spPr>
            <a:xfrm>
              <a:off x="5737423" y="3468130"/>
              <a:ext cx="217141" cy="311781"/>
            </a:xfrm>
            <a:custGeom>
              <a:avLst/>
              <a:gdLst/>
              <a:ahLst/>
              <a:cxnLst/>
              <a:rect l="l" t="t" r="r" b="b"/>
              <a:pathLst>
                <a:path w="6991" h="10038" extrusionOk="0">
                  <a:moveTo>
                    <a:pt x="2740" y="1"/>
                  </a:moveTo>
                  <a:cubicBezTo>
                    <a:pt x="2423" y="1"/>
                    <a:pt x="2107" y="33"/>
                    <a:pt x="1815" y="89"/>
                  </a:cubicBezTo>
                  <a:cubicBezTo>
                    <a:pt x="1378" y="89"/>
                    <a:pt x="672" y="89"/>
                    <a:pt x="404" y="224"/>
                  </a:cubicBezTo>
                  <a:cubicBezTo>
                    <a:pt x="1244" y="795"/>
                    <a:pt x="2353" y="358"/>
                    <a:pt x="2790" y="1635"/>
                  </a:cubicBezTo>
                  <a:cubicBezTo>
                    <a:pt x="3059" y="2610"/>
                    <a:pt x="2655" y="3181"/>
                    <a:pt x="2084" y="3719"/>
                  </a:cubicBezTo>
                  <a:cubicBezTo>
                    <a:pt x="1815" y="4021"/>
                    <a:pt x="1513" y="4156"/>
                    <a:pt x="1109" y="4425"/>
                  </a:cubicBezTo>
                  <a:cubicBezTo>
                    <a:pt x="135" y="5265"/>
                    <a:pt x="0" y="6811"/>
                    <a:pt x="1109" y="7651"/>
                  </a:cubicBezTo>
                  <a:cubicBezTo>
                    <a:pt x="1590" y="8132"/>
                    <a:pt x="2258" y="8293"/>
                    <a:pt x="2924" y="8293"/>
                  </a:cubicBezTo>
                  <a:cubicBezTo>
                    <a:pt x="3422" y="8293"/>
                    <a:pt x="3919" y="8203"/>
                    <a:pt x="4336" y="8088"/>
                  </a:cubicBezTo>
                  <a:cubicBezTo>
                    <a:pt x="4455" y="8064"/>
                    <a:pt x="4569" y="8052"/>
                    <a:pt x="4675" y="8052"/>
                  </a:cubicBezTo>
                  <a:cubicBezTo>
                    <a:pt x="5318" y="8052"/>
                    <a:pt x="5714" y="8476"/>
                    <a:pt x="5714" y="9197"/>
                  </a:cubicBezTo>
                  <a:lnTo>
                    <a:pt x="5714" y="10037"/>
                  </a:lnTo>
                  <a:cubicBezTo>
                    <a:pt x="5882" y="9768"/>
                    <a:pt x="6285" y="9466"/>
                    <a:pt x="6419" y="9197"/>
                  </a:cubicBezTo>
                  <a:cubicBezTo>
                    <a:pt x="6856" y="8626"/>
                    <a:pt x="6991" y="8222"/>
                    <a:pt x="6722" y="7517"/>
                  </a:cubicBezTo>
                  <a:cubicBezTo>
                    <a:pt x="6285" y="6676"/>
                    <a:pt x="5310" y="6676"/>
                    <a:pt x="4739" y="6105"/>
                  </a:cubicBezTo>
                  <a:cubicBezTo>
                    <a:pt x="3764" y="5399"/>
                    <a:pt x="5176" y="4727"/>
                    <a:pt x="5579" y="4021"/>
                  </a:cubicBezTo>
                  <a:cubicBezTo>
                    <a:pt x="5882" y="3450"/>
                    <a:pt x="5714" y="2610"/>
                    <a:pt x="5579" y="2038"/>
                  </a:cubicBezTo>
                  <a:cubicBezTo>
                    <a:pt x="5445" y="1198"/>
                    <a:pt x="4873" y="660"/>
                    <a:pt x="4033" y="224"/>
                  </a:cubicBezTo>
                  <a:cubicBezTo>
                    <a:pt x="3639" y="66"/>
                    <a:pt x="3188" y="1"/>
                    <a:pt x="274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75;p31"/>
            <p:cNvSpPr/>
            <p:nvPr/>
          </p:nvSpPr>
          <p:spPr>
            <a:xfrm>
              <a:off x="5771869" y="3709933"/>
              <a:ext cx="143032" cy="43888"/>
            </a:xfrm>
            <a:custGeom>
              <a:avLst/>
              <a:gdLst/>
              <a:ahLst/>
              <a:cxnLst/>
              <a:rect l="l" t="t" r="r" b="b"/>
              <a:pathLst>
                <a:path w="4605" h="1413" extrusionOk="0">
                  <a:moveTo>
                    <a:pt x="1815" y="437"/>
                  </a:moveTo>
                  <a:lnTo>
                    <a:pt x="1815" y="437"/>
                  </a:lnTo>
                  <a:lnTo>
                    <a:pt x="1815" y="437"/>
                  </a:lnTo>
                  <a:lnTo>
                    <a:pt x="1815" y="437"/>
                  </a:lnTo>
                  <a:close/>
                  <a:moveTo>
                    <a:pt x="3227" y="303"/>
                  </a:moveTo>
                  <a:lnTo>
                    <a:pt x="3227" y="303"/>
                  </a:lnTo>
                  <a:lnTo>
                    <a:pt x="3227" y="303"/>
                  </a:lnTo>
                  <a:close/>
                  <a:moveTo>
                    <a:pt x="3227" y="303"/>
                  </a:moveTo>
                  <a:lnTo>
                    <a:pt x="3227" y="303"/>
                  </a:lnTo>
                  <a:lnTo>
                    <a:pt x="3227" y="303"/>
                  </a:lnTo>
                  <a:close/>
                  <a:moveTo>
                    <a:pt x="3630" y="303"/>
                  </a:moveTo>
                  <a:cubicBezTo>
                    <a:pt x="4201" y="303"/>
                    <a:pt x="4605" y="706"/>
                    <a:pt x="4605" y="1412"/>
                  </a:cubicBezTo>
                  <a:cubicBezTo>
                    <a:pt x="4605" y="706"/>
                    <a:pt x="4201" y="303"/>
                    <a:pt x="3630" y="303"/>
                  </a:cubicBezTo>
                  <a:close/>
                  <a:moveTo>
                    <a:pt x="3630" y="303"/>
                  </a:moveTo>
                  <a:lnTo>
                    <a:pt x="3630" y="303"/>
                  </a:lnTo>
                  <a:lnTo>
                    <a:pt x="3630" y="303"/>
                  </a:lnTo>
                  <a:lnTo>
                    <a:pt x="3630" y="303"/>
                  </a:lnTo>
                  <a:close/>
                  <a:moveTo>
                    <a:pt x="0" y="1"/>
                  </a:moveTo>
                  <a:cubicBezTo>
                    <a:pt x="572" y="303"/>
                    <a:pt x="1109" y="437"/>
                    <a:pt x="1815" y="437"/>
                  </a:cubicBezTo>
                  <a:cubicBezTo>
                    <a:pt x="1109" y="437"/>
                    <a:pt x="572" y="303"/>
                    <a:pt x="0" y="1"/>
                  </a:cubicBezTo>
                  <a:close/>
                </a:path>
              </a:pathLst>
            </a:custGeom>
            <a:solidFill>
              <a:srgbClr val="FAF2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76;p31"/>
            <p:cNvSpPr/>
            <p:nvPr/>
          </p:nvSpPr>
          <p:spPr>
            <a:xfrm>
              <a:off x="5749940" y="3583612"/>
              <a:ext cx="191051" cy="196300"/>
            </a:xfrm>
            <a:custGeom>
              <a:avLst/>
              <a:gdLst/>
              <a:ahLst/>
              <a:cxnLst/>
              <a:rect l="l" t="t" r="r" b="b"/>
              <a:pathLst>
                <a:path w="6151" h="6320" extrusionOk="0">
                  <a:moveTo>
                    <a:pt x="1681" y="1"/>
                  </a:moveTo>
                  <a:lnTo>
                    <a:pt x="1681" y="1"/>
                  </a:lnTo>
                  <a:cubicBezTo>
                    <a:pt x="1412" y="303"/>
                    <a:pt x="1110" y="438"/>
                    <a:pt x="706" y="707"/>
                  </a:cubicBezTo>
                  <a:cubicBezTo>
                    <a:pt x="269" y="1144"/>
                    <a:pt x="1" y="1849"/>
                    <a:pt x="1" y="2387"/>
                  </a:cubicBezTo>
                  <a:cubicBezTo>
                    <a:pt x="1" y="2958"/>
                    <a:pt x="135" y="3664"/>
                    <a:pt x="706" y="3933"/>
                  </a:cubicBezTo>
                  <a:lnTo>
                    <a:pt x="706" y="4068"/>
                  </a:lnTo>
                  <a:cubicBezTo>
                    <a:pt x="1278" y="4370"/>
                    <a:pt x="1815" y="4504"/>
                    <a:pt x="2521" y="4504"/>
                  </a:cubicBezTo>
                  <a:cubicBezTo>
                    <a:pt x="2958" y="4504"/>
                    <a:pt x="3361" y="4504"/>
                    <a:pt x="3933" y="4370"/>
                  </a:cubicBezTo>
                  <a:lnTo>
                    <a:pt x="4336" y="4370"/>
                  </a:lnTo>
                  <a:cubicBezTo>
                    <a:pt x="4907" y="4370"/>
                    <a:pt x="5311" y="4773"/>
                    <a:pt x="5311" y="5479"/>
                  </a:cubicBezTo>
                  <a:lnTo>
                    <a:pt x="5311" y="5614"/>
                  </a:lnTo>
                  <a:lnTo>
                    <a:pt x="5311" y="6319"/>
                  </a:lnTo>
                  <a:cubicBezTo>
                    <a:pt x="5479" y="6050"/>
                    <a:pt x="5882" y="5748"/>
                    <a:pt x="6016" y="5479"/>
                  </a:cubicBezTo>
                  <a:cubicBezTo>
                    <a:pt x="6151" y="4202"/>
                    <a:pt x="4638" y="3664"/>
                    <a:pt x="4638" y="3664"/>
                  </a:cubicBezTo>
                  <a:cubicBezTo>
                    <a:pt x="1547" y="2958"/>
                    <a:pt x="1412" y="1144"/>
                    <a:pt x="168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77;p31"/>
            <p:cNvSpPr/>
            <p:nvPr/>
          </p:nvSpPr>
          <p:spPr>
            <a:xfrm>
              <a:off x="5984817" y="3614951"/>
              <a:ext cx="91876" cy="199406"/>
            </a:xfrm>
            <a:custGeom>
              <a:avLst/>
              <a:gdLst/>
              <a:ahLst/>
              <a:cxnLst/>
              <a:rect l="l" t="t" r="r" b="b"/>
              <a:pathLst>
                <a:path w="2958" h="6420" extrusionOk="0">
                  <a:moveTo>
                    <a:pt x="1950" y="0"/>
                  </a:moveTo>
                  <a:lnTo>
                    <a:pt x="1815" y="135"/>
                  </a:lnTo>
                  <a:cubicBezTo>
                    <a:pt x="1412" y="403"/>
                    <a:pt x="841" y="538"/>
                    <a:pt x="572" y="975"/>
                  </a:cubicBezTo>
                  <a:cubicBezTo>
                    <a:pt x="572" y="1109"/>
                    <a:pt x="437" y="1244"/>
                    <a:pt x="437" y="1378"/>
                  </a:cubicBezTo>
                  <a:cubicBezTo>
                    <a:pt x="135" y="1815"/>
                    <a:pt x="135" y="2353"/>
                    <a:pt x="135" y="2790"/>
                  </a:cubicBezTo>
                  <a:cubicBezTo>
                    <a:pt x="269" y="3495"/>
                    <a:pt x="841" y="4033"/>
                    <a:pt x="975" y="4605"/>
                  </a:cubicBezTo>
                  <a:cubicBezTo>
                    <a:pt x="1110" y="5310"/>
                    <a:pt x="572" y="6016"/>
                    <a:pt x="0" y="6419"/>
                  </a:cubicBezTo>
                  <a:cubicBezTo>
                    <a:pt x="572" y="6151"/>
                    <a:pt x="1110" y="6016"/>
                    <a:pt x="1546" y="5714"/>
                  </a:cubicBezTo>
                  <a:cubicBezTo>
                    <a:pt x="1681" y="5579"/>
                    <a:pt x="1950" y="5445"/>
                    <a:pt x="2118" y="5310"/>
                  </a:cubicBezTo>
                  <a:cubicBezTo>
                    <a:pt x="2387" y="5041"/>
                    <a:pt x="2656" y="4739"/>
                    <a:pt x="2790" y="4201"/>
                  </a:cubicBezTo>
                  <a:cubicBezTo>
                    <a:pt x="2958" y="3495"/>
                    <a:pt x="2252" y="3059"/>
                    <a:pt x="1815" y="2655"/>
                  </a:cubicBezTo>
                  <a:cubicBezTo>
                    <a:pt x="841" y="1681"/>
                    <a:pt x="1546" y="840"/>
                    <a:pt x="19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78;p31"/>
            <p:cNvSpPr/>
            <p:nvPr/>
          </p:nvSpPr>
          <p:spPr>
            <a:xfrm>
              <a:off x="5984817" y="3645204"/>
              <a:ext cx="74140" cy="169153"/>
            </a:xfrm>
            <a:custGeom>
              <a:avLst/>
              <a:gdLst/>
              <a:ahLst/>
              <a:cxnLst/>
              <a:rect l="l" t="t" r="r" b="b"/>
              <a:pathLst>
                <a:path w="2387" h="5446" extrusionOk="0">
                  <a:moveTo>
                    <a:pt x="572" y="1"/>
                  </a:moveTo>
                  <a:lnTo>
                    <a:pt x="572" y="1"/>
                  </a:lnTo>
                  <a:cubicBezTo>
                    <a:pt x="568" y="24"/>
                    <a:pt x="565" y="47"/>
                    <a:pt x="561" y="70"/>
                  </a:cubicBezTo>
                  <a:lnTo>
                    <a:pt x="561" y="70"/>
                  </a:lnTo>
                  <a:cubicBezTo>
                    <a:pt x="568" y="47"/>
                    <a:pt x="572" y="24"/>
                    <a:pt x="572" y="1"/>
                  </a:cubicBezTo>
                  <a:close/>
                  <a:moveTo>
                    <a:pt x="561" y="70"/>
                  </a:moveTo>
                  <a:lnTo>
                    <a:pt x="561" y="70"/>
                  </a:lnTo>
                  <a:cubicBezTo>
                    <a:pt x="530" y="181"/>
                    <a:pt x="437" y="293"/>
                    <a:pt x="437" y="404"/>
                  </a:cubicBezTo>
                  <a:cubicBezTo>
                    <a:pt x="269" y="707"/>
                    <a:pt x="135" y="1110"/>
                    <a:pt x="135" y="1379"/>
                  </a:cubicBezTo>
                  <a:lnTo>
                    <a:pt x="135" y="1816"/>
                  </a:lnTo>
                  <a:cubicBezTo>
                    <a:pt x="269" y="2521"/>
                    <a:pt x="841" y="3059"/>
                    <a:pt x="975" y="3631"/>
                  </a:cubicBezTo>
                  <a:lnTo>
                    <a:pt x="975" y="3899"/>
                  </a:lnTo>
                  <a:cubicBezTo>
                    <a:pt x="975" y="4202"/>
                    <a:pt x="841" y="4605"/>
                    <a:pt x="572" y="4908"/>
                  </a:cubicBezTo>
                  <a:cubicBezTo>
                    <a:pt x="437" y="5177"/>
                    <a:pt x="269" y="5311"/>
                    <a:pt x="0" y="5445"/>
                  </a:cubicBezTo>
                  <a:cubicBezTo>
                    <a:pt x="572" y="5177"/>
                    <a:pt x="1110" y="5042"/>
                    <a:pt x="1546" y="4740"/>
                  </a:cubicBezTo>
                  <a:cubicBezTo>
                    <a:pt x="1681" y="4605"/>
                    <a:pt x="1950" y="4471"/>
                    <a:pt x="2118" y="4336"/>
                  </a:cubicBezTo>
                  <a:cubicBezTo>
                    <a:pt x="2387" y="3227"/>
                    <a:pt x="1412" y="2387"/>
                    <a:pt x="1412" y="2387"/>
                  </a:cubicBezTo>
                  <a:cubicBezTo>
                    <a:pt x="595" y="1700"/>
                    <a:pt x="445" y="887"/>
                    <a:pt x="561" y="7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79;p31"/>
            <p:cNvSpPr/>
            <p:nvPr/>
          </p:nvSpPr>
          <p:spPr>
            <a:xfrm>
              <a:off x="5972300" y="3370663"/>
              <a:ext cx="73084" cy="78334"/>
            </a:xfrm>
            <a:custGeom>
              <a:avLst/>
              <a:gdLst/>
              <a:ahLst/>
              <a:cxnLst/>
              <a:rect l="l" t="t" r="r" b="b"/>
              <a:pathLst>
                <a:path w="2353" h="2522" extrusionOk="0">
                  <a:moveTo>
                    <a:pt x="1244" y="1"/>
                  </a:moveTo>
                  <a:cubicBezTo>
                    <a:pt x="538" y="1"/>
                    <a:pt x="0" y="572"/>
                    <a:pt x="0" y="1278"/>
                  </a:cubicBezTo>
                  <a:cubicBezTo>
                    <a:pt x="0" y="1984"/>
                    <a:pt x="538" y="2521"/>
                    <a:pt x="1244" y="2521"/>
                  </a:cubicBezTo>
                  <a:cubicBezTo>
                    <a:pt x="1815" y="2521"/>
                    <a:pt x="2353" y="1984"/>
                    <a:pt x="2353" y="1278"/>
                  </a:cubicBezTo>
                  <a:cubicBezTo>
                    <a:pt x="2353" y="572"/>
                    <a:pt x="1815" y="1"/>
                    <a:pt x="124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80;p31"/>
            <p:cNvSpPr/>
            <p:nvPr/>
          </p:nvSpPr>
          <p:spPr>
            <a:xfrm>
              <a:off x="6398196" y="3353953"/>
              <a:ext cx="74140" cy="73115"/>
            </a:xfrm>
            <a:custGeom>
              <a:avLst/>
              <a:gdLst/>
              <a:ahLst/>
              <a:cxnLst/>
              <a:rect l="l" t="t" r="r" b="b"/>
              <a:pathLst>
                <a:path w="2387" h="2354" extrusionOk="0">
                  <a:moveTo>
                    <a:pt x="1110" y="1"/>
                  </a:moveTo>
                  <a:cubicBezTo>
                    <a:pt x="404" y="1"/>
                    <a:pt x="0" y="539"/>
                    <a:pt x="0" y="1110"/>
                  </a:cubicBezTo>
                  <a:cubicBezTo>
                    <a:pt x="0" y="1816"/>
                    <a:pt x="404" y="2354"/>
                    <a:pt x="1110" y="2354"/>
                  </a:cubicBezTo>
                  <a:cubicBezTo>
                    <a:pt x="1815" y="2354"/>
                    <a:pt x="2387" y="1816"/>
                    <a:pt x="2387" y="1110"/>
                  </a:cubicBezTo>
                  <a:cubicBezTo>
                    <a:pt x="2387" y="539"/>
                    <a:pt x="1815" y="1"/>
                    <a:pt x="111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81;p31"/>
            <p:cNvSpPr/>
            <p:nvPr/>
          </p:nvSpPr>
          <p:spPr>
            <a:xfrm>
              <a:off x="5949809" y="4373187"/>
              <a:ext cx="674377" cy="457578"/>
            </a:xfrm>
            <a:custGeom>
              <a:avLst/>
              <a:gdLst/>
              <a:ahLst/>
              <a:cxnLst/>
              <a:rect l="l" t="t" r="r" b="b"/>
              <a:pathLst>
                <a:path w="21712" h="14732" extrusionOk="0">
                  <a:moveTo>
                    <a:pt x="18426" y="1"/>
                  </a:moveTo>
                  <a:cubicBezTo>
                    <a:pt x="17914" y="1"/>
                    <a:pt x="17394" y="109"/>
                    <a:pt x="16939" y="313"/>
                  </a:cubicBezTo>
                  <a:lnTo>
                    <a:pt x="16805" y="313"/>
                  </a:lnTo>
                  <a:lnTo>
                    <a:pt x="13713" y="1725"/>
                  </a:lnTo>
                  <a:lnTo>
                    <a:pt x="9243" y="3674"/>
                  </a:lnTo>
                  <a:lnTo>
                    <a:pt x="5042" y="5489"/>
                  </a:lnTo>
                  <a:cubicBezTo>
                    <a:pt x="4739" y="5623"/>
                    <a:pt x="4336" y="5926"/>
                    <a:pt x="4201" y="6329"/>
                  </a:cubicBezTo>
                  <a:lnTo>
                    <a:pt x="4067" y="6464"/>
                  </a:lnTo>
                  <a:lnTo>
                    <a:pt x="0" y="12917"/>
                  </a:lnTo>
                  <a:lnTo>
                    <a:pt x="2219" y="14731"/>
                  </a:lnTo>
                  <a:lnTo>
                    <a:pt x="7260" y="9556"/>
                  </a:lnTo>
                  <a:lnTo>
                    <a:pt x="15393" y="8850"/>
                  </a:lnTo>
                  <a:lnTo>
                    <a:pt x="16368" y="8715"/>
                  </a:lnTo>
                  <a:cubicBezTo>
                    <a:pt x="17645" y="8715"/>
                    <a:pt x="18754" y="8144"/>
                    <a:pt x="19729" y="7438"/>
                  </a:cubicBezTo>
                  <a:cubicBezTo>
                    <a:pt x="20569" y="6598"/>
                    <a:pt x="21275" y="5489"/>
                    <a:pt x="21712" y="4380"/>
                  </a:cubicBezTo>
                  <a:lnTo>
                    <a:pt x="21712" y="3540"/>
                  </a:lnTo>
                  <a:lnTo>
                    <a:pt x="21712" y="2968"/>
                  </a:lnTo>
                  <a:cubicBezTo>
                    <a:pt x="21543" y="1994"/>
                    <a:pt x="21006" y="1019"/>
                    <a:pt x="20031" y="448"/>
                  </a:cubicBezTo>
                  <a:cubicBezTo>
                    <a:pt x="19583" y="143"/>
                    <a:pt x="19010" y="1"/>
                    <a:pt x="18426" y="1"/>
                  </a:cubicBezTo>
                  <a:close/>
                </a:path>
              </a:pathLst>
            </a:custGeom>
            <a:solidFill>
              <a:srgbClr val="BDB8FF"/>
            </a:solidFill>
            <a:ln w="9525"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fltVal val="0"/>
                                          </p:val>
                                        </p:tav>
                                        <p:tav tm="100000">
                                          <p:val>
                                            <p:strVal val="#ppt_w"/>
                                          </p:val>
                                        </p:tav>
                                      </p:tavLst>
                                    </p:anim>
                                    <p:anim calcmode="lin" valueType="num">
                                      <p:cBhvr>
                                        <p:cTn id="8" dur="1000" fill="hold"/>
                                        <p:tgtEl>
                                          <p:spTgt spid="21"/>
                                        </p:tgtEl>
                                        <p:attrNameLst>
                                          <p:attrName>ppt_h</p:attrName>
                                        </p:attrNameLst>
                                      </p:cBhvr>
                                      <p:tavLst>
                                        <p:tav tm="0">
                                          <p:val>
                                            <p:fltVal val="0"/>
                                          </p:val>
                                        </p:tav>
                                        <p:tav tm="100000">
                                          <p:val>
                                            <p:strVal val="#ppt_h"/>
                                          </p:val>
                                        </p:tav>
                                      </p:tavLst>
                                    </p:anim>
                                    <p:anim calcmode="lin" valueType="num">
                                      <p:cBhvr>
                                        <p:cTn id="9" dur="1000" fill="hold"/>
                                        <p:tgtEl>
                                          <p:spTgt spid="21"/>
                                        </p:tgtEl>
                                        <p:attrNameLst>
                                          <p:attrName>style.rotation</p:attrName>
                                        </p:attrNameLst>
                                      </p:cBhvr>
                                      <p:tavLst>
                                        <p:tav tm="0">
                                          <p:val>
                                            <p:fltVal val="90"/>
                                          </p:val>
                                        </p:tav>
                                        <p:tav tm="100000">
                                          <p:val>
                                            <p:fltVal val="0"/>
                                          </p:val>
                                        </p:tav>
                                      </p:tavLst>
                                    </p:anim>
                                    <p:animEffect transition="in" filter="fade">
                                      <p:cBhvr>
                                        <p:cTn id="10"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Vertical Text">
    <p:bg>
      <p:bgPr>
        <a:solidFill>
          <a:srgbClr val="E3ABFF"/>
        </a:solidFill>
        <a:effectLst/>
      </p:bgPr>
    </p:bg>
    <p:spTree>
      <p:nvGrpSpPr>
        <p:cNvPr id="1" name=""/>
        <p:cNvGrpSpPr/>
        <p:nvPr/>
      </p:nvGrpSpPr>
      <p:grpSpPr>
        <a:xfrm>
          <a:off x="0" y="0"/>
          <a:ext cx="0" cy="0"/>
          <a:chOff x="0" y="0"/>
          <a:chExt cx="0" cy="0"/>
        </a:xfrm>
      </p:grpSpPr>
      <p:sp>
        <p:nvSpPr>
          <p:cNvPr id="7" name="Rectangle 6"/>
          <p:cNvSpPr/>
          <p:nvPr userDrawn="1"/>
        </p:nvSpPr>
        <p:spPr>
          <a:xfrm>
            <a:off x="212651" y="202019"/>
            <a:ext cx="11738344" cy="6507125"/>
          </a:xfrm>
          <a:custGeom>
            <a:avLst/>
            <a:gdLst>
              <a:gd name="connsiteX0" fmla="*/ 0 w 11738344"/>
              <a:gd name="connsiteY0" fmla="*/ 0 h 6507125"/>
              <a:gd name="connsiteX1" fmla="*/ 586917 w 11738344"/>
              <a:gd name="connsiteY1" fmla="*/ 0 h 6507125"/>
              <a:gd name="connsiteX2" fmla="*/ 939068 w 11738344"/>
              <a:gd name="connsiteY2" fmla="*/ 0 h 6507125"/>
              <a:gd name="connsiteX3" fmla="*/ 1525985 w 11738344"/>
              <a:gd name="connsiteY3" fmla="*/ 0 h 6507125"/>
              <a:gd name="connsiteX4" fmla="*/ 1760752 w 11738344"/>
              <a:gd name="connsiteY4" fmla="*/ 0 h 6507125"/>
              <a:gd name="connsiteX5" fmla="*/ 2347669 w 11738344"/>
              <a:gd name="connsiteY5" fmla="*/ 0 h 6507125"/>
              <a:gd name="connsiteX6" fmla="*/ 3051969 w 11738344"/>
              <a:gd name="connsiteY6" fmla="*/ 0 h 6507125"/>
              <a:gd name="connsiteX7" fmla="*/ 3521503 w 11738344"/>
              <a:gd name="connsiteY7" fmla="*/ 0 h 6507125"/>
              <a:gd name="connsiteX8" fmla="*/ 3756270 w 11738344"/>
              <a:gd name="connsiteY8" fmla="*/ 0 h 6507125"/>
              <a:gd name="connsiteX9" fmla="*/ 4577954 w 11738344"/>
              <a:gd name="connsiteY9" fmla="*/ 0 h 6507125"/>
              <a:gd name="connsiteX10" fmla="*/ 5164871 w 11738344"/>
              <a:gd name="connsiteY10" fmla="*/ 0 h 6507125"/>
              <a:gd name="connsiteX11" fmla="*/ 5751789 w 11738344"/>
              <a:gd name="connsiteY11" fmla="*/ 0 h 6507125"/>
              <a:gd name="connsiteX12" fmla="*/ 6221322 w 11738344"/>
              <a:gd name="connsiteY12" fmla="*/ 0 h 6507125"/>
              <a:gd name="connsiteX13" fmla="*/ 7043006 w 11738344"/>
              <a:gd name="connsiteY13" fmla="*/ 0 h 6507125"/>
              <a:gd name="connsiteX14" fmla="*/ 7277773 w 11738344"/>
              <a:gd name="connsiteY14" fmla="*/ 0 h 6507125"/>
              <a:gd name="connsiteX15" fmla="*/ 7629924 w 11738344"/>
              <a:gd name="connsiteY15" fmla="*/ 0 h 6507125"/>
              <a:gd name="connsiteX16" fmla="*/ 8216841 w 11738344"/>
              <a:gd name="connsiteY16" fmla="*/ 0 h 6507125"/>
              <a:gd name="connsiteX17" fmla="*/ 9038525 w 11738344"/>
              <a:gd name="connsiteY17" fmla="*/ 0 h 6507125"/>
              <a:gd name="connsiteX18" fmla="*/ 9273292 w 11738344"/>
              <a:gd name="connsiteY18" fmla="*/ 0 h 6507125"/>
              <a:gd name="connsiteX19" fmla="*/ 9742826 w 11738344"/>
              <a:gd name="connsiteY19" fmla="*/ 0 h 6507125"/>
              <a:gd name="connsiteX20" fmla="*/ 10564510 w 11738344"/>
              <a:gd name="connsiteY20" fmla="*/ 0 h 6507125"/>
              <a:gd name="connsiteX21" fmla="*/ 11151427 w 11738344"/>
              <a:gd name="connsiteY21" fmla="*/ 0 h 6507125"/>
              <a:gd name="connsiteX22" fmla="*/ 11738344 w 11738344"/>
              <a:gd name="connsiteY22" fmla="*/ 0 h 6507125"/>
              <a:gd name="connsiteX23" fmla="*/ 11738344 w 11738344"/>
              <a:gd name="connsiteY23" fmla="*/ 721699 h 6507125"/>
              <a:gd name="connsiteX24" fmla="*/ 11738344 w 11738344"/>
              <a:gd name="connsiteY24" fmla="*/ 1183114 h 6507125"/>
              <a:gd name="connsiteX25" fmla="*/ 11738344 w 11738344"/>
              <a:gd name="connsiteY25" fmla="*/ 1644528 h 6507125"/>
              <a:gd name="connsiteX26" fmla="*/ 11738344 w 11738344"/>
              <a:gd name="connsiteY26" fmla="*/ 2236085 h 6507125"/>
              <a:gd name="connsiteX27" fmla="*/ 11738344 w 11738344"/>
              <a:gd name="connsiteY27" fmla="*/ 2827642 h 6507125"/>
              <a:gd name="connsiteX28" fmla="*/ 11738344 w 11738344"/>
              <a:gd name="connsiteY28" fmla="*/ 3223985 h 6507125"/>
              <a:gd name="connsiteX29" fmla="*/ 11738344 w 11738344"/>
              <a:gd name="connsiteY29" fmla="*/ 3815541 h 6507125"/>
              <a:gd name="connsiteX30" fmla="*/ 11738344 w 11738344"/>
              <a:gd name="connsiteY30" fmla="*/ 4537241 h 6507125"/>
              <a:gd name="connsiteX31" fmla="*/ 11738344 w 11738344"/>
              <a:gd name="connsiteY31" fmla="*/ 4998655 h 6507125"/>
              <a:gd name="connsiteX32" fmla="*/ 11738344 w 11738344"/>
              <a:gd name="connsiteY32" fmla="*/ 5394998 h 6507125"/>
              <a:gd name="connsiteX33" fmla="*/ 11738344 w 11738344"/>
              <a:gd name="connsiteY33" fmla="*/ 5986555 h 6507125"/>
              <a:gd name="connsiteX34" fmla="*/ 11738344 w 11738344"/>
              <a:gd name="connsiteY34" fmla="*/ 6507125 h 6507125"/>
              <a:gd name="connsiteX35" fmla="*/ 11034043 w 11738344"/>
              <a:gd name="connsiteY35" fmla="*/ 6507125 h 6507125"/>
              <a:gd name="connsiteX36" fmla="*/ 10799276 w 11738344"/>
              <a:gd name="connsiteY36" fmla="*/ 6507125 h 6507125"/>
              <a:gd name="connsiteX37" fmla="*/ 10094976 w 11738344"/>
              <a:gd name="connsiteY37" fmla="*/ 6507125 h 6507125"/>
              <a:gd name="connsiteX38" fmla="*/ 9860209 w 11738344"/>
              <a:gd name="connsiteY38" fmla="*/ 6507125 h 6507125"/>
              <a:gd name="connsiteX39" fmla="*/ 9155908 w 11738344"/>
              <a:gd name="connsiteY39" fmla="*/ 6507125 h 6507125"/>
              <a:gd name="connsiteX40" fmla="*/ 8803758 w 11738344"/>
              <a:gd name="connsiteY40" fmla="*/ 6507125 h 6507125"/>
              <a:gd name="connsiteX41" fmla="*/ 8334224 w 11738344"/>
              <a:gd name="connsiteY41" fmla="*/ 6507125 h 6507125"/>
              <a:gd name="connsiteX42" fmla="*/ 8099457 w 11738344"/>
              <a:gd name="connsiteY42" fmla="*/ 6507125 h 6507125"/>
              <a:gd name="connsiteX43" fmla="*/ 7629924 w 11738344"/>
              <a:gd name="connsiteY43" fmla="*/ 6507125 h 6507125"/>
              <a:gd name="connsiteX44" fmla="*/ 6808240 w 11738344"/>
              <a:gd name="connsiteY44" fmla="*/ 6507125 h 6507125"/>
              <a:gd name="connsiteX45" fmla="*/ 6573473 w 11738344"/>
              <a:gd name="connsiteY45" fmla="*/ 6507125 h 6507125"/>
              <a:gd name="connsiteX46" fmla="*/ 5869172 w 11738344"/>
              <a:gd name="connsiteY46" fmla="*/ 6507125 h 6507125"/>
              <a:gd name="connsiteX47" fmla="*/ 5282255 w 11738344"/>
              <a:gd name="connsiteY47" fmla="*/ 6507125 h 6507125"/>
              <a:gd name="connsiteX48" fmla="*/ 4930104 w 11738344"/>
              <a:gd name="connsiteY48" fmla="*/ 6507125 h 6507125"/>
              <a:gd name="connsiteX49" fmla="*/ 4577954 w 11738344"/>
              <a:gd name="connsiteY49" fmla="*/ 6507125 h 6507125"/>
              <a:gd name="connsiteX50" fmla="*/ 4108420 w 11738344"/>
              <a:gd name="connsiteY50" fmla="*/ 6507125 h 6507125"/>
              <a:gd name="connsiteX51" fmla="*/ 3521503 w 11738344"/>
              <a:gd name="connsiteY51" fmla="*/ 6507125 h 6507125"/>
              <a:gd name="connsiteX52" fmla="*/ 2699819 w 11738344"/>
              <a:gd name="connsiteY52" fmla="*/ 6507125 h 6507125"/>
              <a:gd name="connsiteX53" fmla="*/ 1995518 w 11738344"/>
              <a:gd name="connsiteY53" fmla="*/ 6507125 h 6507125"/>
              <a:gd name="connsiteX54" fmla="*/ 1760752 w 11738344"/>
              <a:gd name="connsiteY54" fmla="*/ 6507125 h 6507125"/>
              <a:gd name="connsiteX55" fmla="*/ 939068 w 11738344"/>
              <a:gd name="connsiteY55" fmla="*/ 6507125 h 6507125"/>
              <a:gd name="connsiteX56" fmla="*/ 0 w 11738344"/>
              <a:gd name="connsiteY56" fmla="*/ 6507125 h 6507125"/>
              <a:gd name="connsiteX57" fmla="*/ 0 w 11738344"/>
              <a:gd name="connsiteY57" fmla="*/ 5785426 h 6507125"/>
              <a:gd name="connsiteX58" fmla="*/ 0 w 11738344"/>
              <a:gd name="connsiteY58" fmla="*/ 5128798 h 6507125"/>
              <a:gd name="connsiteX59" fmla="*/ 0 w 11738344"/>
              <a:gd name="connsiteY59" fmla="*/ 4537241 h 6507125"/>
              <a:gd name="connsiteX60" fmla="*/ 0 w 11738344"/>
              <a:gd name="connsiteY60" fmla="*/ 3880613 h 6507125"/>
              <a:gd name="connsiteX61" fmla="*/ 0 w 11738344"/>
              <a:gd name="connsiteY61" fmla="*/ 3158913 h 6507125"/>
              <a:gd name="connsiteX62" fmla="*/ 0 w 11738344"/>
              <a:gd name="connsiteY62" fmla="*/ 2437214 h 6507125"/>
              <a:gd name="connsiteX63" fmla="*/ 0 w 11738344"/>
              <a:gd name="connsiteY63" fmla="*/ 1715515 h 6507125"/>
              <a:gd name="connsiteX64" fmla="*/ 0 w 11738344"/>
              <a:gd name="connsiteY64" fmla="*/ 1319172 h 6507125"/>
              <a:gd name="connsiteX65" fmla="*/ 0 w 11738344"/>
              <a:gd name="connsiteY65" fmla="*/ 662544 h 6507125"/>
              <a:gd name="connsiteX66" fmla="*/ 0 w 11738344"/>
              <a:gd name="connsiteY66" fmla="*/ 0 h 6507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11738344" h="6507125" fill="none" extrusionOk="0">
                <a:moveTo>
                  <a:pt x="0" y="0"/>
                </a:moveTo>
                <a:cubicBezTo>
                  <a:pt x="193893" y="-53522"/>
                  <a:pt x="463900" y="48166"/>
                  <a:pt x="586917" y="0"/>
                </a:cubicBezTo>
                <a:cubicBezTo>
                  <a:pt x="709934" y="-48166"/>
                  <a:pt x="764999" y="37996"/>
                  <a:pt x="939068" y="0"/>
                </a:cubicBezTo>
                <a:cubicBezTo>
                  <a:pt x="1113137" y="-37996"/>
                  <a:pt x="1272302" y="9191"/>
                  <a:pt x="1525985" y="0"/>
                </a:cubicBezTo>
                <a:cubicBezTo>
                  <a:pt x="1779668" y="-9191"/>
                  <a:pt x="1703800" y="12915"/>
                  <a:pt x="1760752" y="0"/>
                </a:cubicBezTo>
                <a:cubicBezTo>
                  <a:pt x="1817704" y="-12915"/>
                  <a:pt x="2219250" y="17278"/>
                  <a:pt x="2347669" y="0"/>
                </a:cubicBezTo>
                <a:cubicBezTo>
                  <a:pt x="2476088" y="-17278"/>
                  <a:pt x="2906879" y="15114"/>
                  <a:pt x="3051969" y="0"/>
                </a:cubicBezTo>
                <a:cubicBezTo>
                  <a:pt x="3197059" y="-15114"/>
                  <a:pt x="3335226" y="47513"/>
                  <a:pt x="3521503" y="0"/>
                </a:cubicBezTo>
                <a:cubicBezTo>
                  <a:pt x="3707780" y="-47513"/>
                  <a:pt x="3669854" y="22779"/>
                  <a:pt x="3756270" y="0"/>
                </a:cubicBezTo>
                <a:cubicBezTo>
                  <a:pt x="3842686" y="-22779"/>
                  <a:pt x="4217773" y="11409"/>
                  <a:pt x="4577954" y="0"/>
                </a:cubicBezTo>
                <a:cubicBezTo>
                  <a:pt x="4938135" y="-11409"/>
                  <a:pt x="4970109" y="43871"/>
                  <a:pt x="5164871" y="0"/>
                </a:cubicBezTo>
                <a:cubicBezTo>
                  <a:pt x="5359633" y="-43871"/>
                  <a:pt x="5537198" y="17907"/>
                  <a:pt x="5751789" y="0"/>
                </a:cubicBezTo>
                <a:cubicBezTo>
                  <a:pt x="5966380" y="-17907"/>
                  <a:pt x="6096392" y="45142"/>
                  <a:pt x="6221322" y="0"/>
                </a:cubicBezTo>
                <a:cubicBezTo>
                  <a:pt x="6346252" y="-45142"/>
                  <a:pt x="6799085" y="67265"/>
                  <a:pt x="7043006" y="0"/>
                </a:cubicBezTo>
                <a:cubicBezTo>
                  <a:pt x="7286927" y="-67265"/>
                  <a:pt x="7173785" y="927"/>
                  <a:pt x="7277773" y="0"/>
                </a:cubicBezTo>
                <a:cubicBezTo>
                  <a:pt x="7381761" y="-927"/>
                  <a:pt x="7490336" y="8535"/>
                  <a:pt x="7629924" y="0"/>
                </a:cubicBezTo>
                <a:cubicBezTo>
                  <a:pt x="7769512" y="-8535"/>
                  <a:pt x="8023133" y="16918"/>
                  <a:pt x="8216841" y="0"/>
                </a:cubicBezTo>
                <a:cubicBezTo>
                  <a:pt x="8410549" y="-16918"/>
                  <a:pt x="8814563" y="56057"/>
                  <a:pt x="9038525" y="0"/>
                </a:cubicBezTo>
                <a:cubicBezTo>
                  <a:pt x="9262487" y="-56057"/>
                  <a:pt x="9219318" y="11550"/>
                  <a:pt x="9273292" y="0"/>
                </a:cubicBezTo>
                <a:cubicBezTo>
                  <a:pt x="9327266" y="-11550"/>
                  <a:pt x="9524285" y="54368"/>
                  <a:pt x="9742826" y="0"/>
                </a:cubicBezTo>
                <a:cubicBezTo>
                  <a:pt x="9961367" y="-54368"/>
                  <a:pt x="10315185" y="8251"/>
                  <a:pt x="10564510" y="0"/>
                </a:cubicBezTo>
                <a:cubicBezTo>
                  <a:pt x="10813835" y="-8251"/>
                  <a:pt x="10939532" y="59894"/>
                  <a:pt x="11151427" y="0"/>
                </a:cubicBezTo>
                <a:cubicBezTo>
                  <a:pt x="11363322" y="-59894"/>
                  <a:pt x="11609776" y="64994"/>
                  <a:pt x="11738344" y="0"/>
                </a:cubicBezTo>
                <a:cubicBezTo>
                  <a:pt x="11801788" y="212046"/>
                  <a:pt x="11737744" y="488839"/>
                  <a:pt x="11738344" y="721699"/>
                </a:cubicBezTo>
                <a:cubicBezTo>
                  <a:pt x="11738944" y="954559"/>
                  <a:pt x="11712416" y="1073711"/>
                  <a:pt x="11738344" y="1183114"/>
                </a:cubicBezTo>
                <a:cubicBezTo>
                  <a:pt x="11764272" y="1292518"/>
                  <a:pt x="11693621" y="1487929"/>
                  <a:pt x="11738344" y="1644528"/>
                </a:cubicBezTo>
                <a:cubicBezTo>
                  <a:pt x="11783067" y="1801127"/>
                  <a:pt x="11703009" y="2055674"/>
                  <a:pt x="11738344" y="2236085"/>
                </a:cubicBezTo>
                <a:cubicBezTo>
                  <a:pt x="11773679" y="2416496"/>
                  <a:pt x="11673979" y="2661380"/>
                  <a:pt x="11738344" y="2827642"/>
                </a:cubicBezTo>
                <a:cubicBezTo>
                  <a:pt x="11802709" y="2993904"/>
                  <a:pt x="11705654" y="3065710"/>
                  <a:pt x="11738344" y="3223985"/>
                </a:cubicBezTo>
                <a:cubicBezTo>
                  <a:pt x="11771034" y="3382260"/>
                  <a:pt x="11728644" y="3559281"/>
                  <a:pt x="11738344" y="3815541"/>
                </a:cubicBezTo>
                <a:cubicBezTo>
                  <a:pt x="11748044" y="4071801"/>
                  <a:pt x="11660229" y="4277915"/>
                  <a:pt x="11738344" y="4537241"/>
                </a:cubicBezTo>
                <a:cubicBezTo>
                  <a:pt x="11816459" y="4796567"/>
                  <a:pt x="11733753" y="4796994"/>
                  <a:pt x="11738344" y="4998655"/>
                </a:cubicBezTo>
                <a:cubicBezTo>
                  <a:pt x="11742935" y="5200316"/>
                  <a:pt x="11719250" y="5308582"/>
                  <a:pt x="11738344" y="5394998"/>
                </a:cubicBezTo>
                <a:cubicBezTo>
                  <a:pt x="11757438" y="5481414"/>
                  <a:pt x="11699476" y="5736459"/>
                  <a:pt x="11738344" y="5986555"/>
                </a:cubicBezTo>
                <a:cubicBezTo>
                  <a:pt x="11777212" y="6236651"/>
                  <a:pt x="11708423" y="6334874"/>
                  <a:pt x="11738344" y="6507125"/>
                </a:cubicBezTo>
                <a:cubicBezTo>
                  <a:pt x="11478827" y="6561764"/>
                  <a:pt x="11355604" y="6489109"/>
                  <a:pt x="11034043" y="6507125"/>
                </a:cubicBezTo>
                <a:cubicBezTo>
                  <a:pt x="10712482" y="6525141"/>
                  <a:pt x="10886680" y="6497141"/>
                  <a:pt x="10799276" y="6507125"/>
                </a:cubicBezTo>
                <a:cubicBezTo>
                  <a:pt x="10711872" y="6517109"/>
                  <a:pt x="10265533" y="6502056"/>
                  <a:pt x="10094976" y="6507125"/>
                </a:cubicBezTo>
                <a:cubicBezTo>
                  <a:pt x="9924419" y="6512194"/>
                  <a:pt x="9975231" y="6494613"/>
                  <a:pt x="9860209" y="6507125"/>
                </a:cubicBezTo>
                <a:cubicBezTo>
                  <a:pt x="9745187" y="6519637"/>
                  <a:pt x="9465544" y="6493149"/>
                  <a:pt x="9155908" y="6507125"/>
                </a:cubicBezTo>
                <a:cubicBezTo>
                  <a:pt x="8846272" y="6521101"/>
                  <a:pt x="8884191" y="6495076"/>
                  <a:pt x="8803758" y="6507125"/>
                </a:cubicBezTo>
                <a:cubicBezTo>
                  <a:pt x="8723325" y="6519174"/>
                  <a:pt x="8508753" y="6467331"/>
                  <a:pt x="8334224" y="6507125"/>
                </a:cubicBezTo>
                <a:cubicBezTo>
                  <a:pt x="8159695" y="6546919"/>
                  <a:pt x="8211920" y="6481971"/>
                  <a:pt x="8099457" y="6507125"/>
                </a:cubicBezTo>
                <a:cubicBezTo>
                  <a:pt x="7986994" y="6532279"/>
                  <a:pt x="7760338" y="6491342"/>
                  <a:pt x="7629924" y="6507125"/>
                </a:cubicBezTo>
                <a:cubicBezTo>
                  <a:pt x="7499510" y="6522908"/>
                  <a:pt x="7068285" y="6502086"/>
                  <a:pt x="6808240" y="6507125"/>
                </a:cubicBezTo>
                <a:cubicBezTo>
                  <a:pt x="6548195" y="6512164"/>
                  <a:pt x="6642810" y="6498574"/>
                  <a:pt x="6573473" y="6507125"/>
                </a:cubicBezTo>
                <a:cubicBezTo>
                  <a:pt x="6504136" y="6515676"/>
                  <a:pt x="6038855" y="6438771"/>
                  <a:pt x="5869172" y="6507125"/>
                </a:cubicBezTo>
                <a:cubicBezTo>
                  <a:pt x="5699489" y="6575479"/>
                  <a:pt x="5566362" y="6496885"/>
                  <a:pt x="5282255" y="6507125"/>
                </a:cubicBezTo>
                <a:cubicBezTo>
                  <a:pt x="4998148" y="6517365"/>
                  <a:pt x="5039221" y="6465905"/>
                  <a:pt x="4930104" y="6507125"/>
                </a:cubicBezTo>
                <a:cubicBezTo>
                  <a:pt x="4820987" y="6548345"/>
                  <a:pt x="4723325" y="6493648"/>
                  <a:pt x="4577954" y="6507125"/>
                </a:cubicBezTo>
                <a:cubicBezTo>
                  <a:pt x="4432583" y="6520602"/>
                  <a:pt x="4240580" y="6477186"/>
                  <a:pt x="4108420" y="6507125"/>
                </a:cubicBezTo>
                <a:cubicBezTo>
                  <a:pt x="3976260" y="6537064"/>
                  <a:pt x="3729849" y="6485756"/>
                  <a:pt x="3521503" y="6507125"/>
                </a:cubicBezTo>
                <a:cubicBezTo>
                  <a:pt x="3313157" y="6528494"/>
                  <a:pt x="2978184" y="6440521"/>
                  <a:pt x="2699819" y="6507125"/>
                </a:cubicBezTo>
                <a:cubicBezTo>
                  <a:pt x="2421454" y="6573729"/>
                  <a:pt x="2296956" y="6495816"/>
                  <a:pt x="1995518" y="6507125"/>
                </a:cubicBezTo>
                <a:cubicBezTo>
                  <a:pt x="1694080" y="6518434"/>
                  <a:pt x="1872133" y="6498123"/>
                  <a:pt x="1760752" y="6507125"/>
                </a:cubicBezTo>
                <a:cubicBezTo>
                  <a:pt x="1649371" y="6516127"/>
                  <a:pt x="1240399" y="6475880"/>
                  <a:pt x="939068" y="6507125"/>
                </a:cubicBezTo>
                <a:cubicBezTo>
                  <a:pt x="637737" y="6538370"/>
                  <a:pt x="388381" y="6477070"/>
                  <a:pt x="0" y="6507125"/>
                </a:cubicBezTo>
                <a:cubicBezTo>
                  <a:pt x="-47939" y="6337479"/>
                  <a:pt x="879" y="6060669"/>
                  <a:pt x="0" y="5785426"/>
                </a:cubicBezTo>
                <a:cubicBezTo>
                  <a:pt x="-879" y="5510183"/>
                  <a:pt x="581" y="5359991"/>
                  <a:pt x="0" y="5128798"/>
                </a:cubicBezTo>
                <a:cubicBezTo>
                  <a:pt x="-581" y="4897605"/>
                  <a:pt x="45467" y="4828334"/>
                  <a:pt x="0" y="4537241"/>
                </a:cubicBezTo>
                <a:cubicBezTo>
                  <a:pt x="-45467" y="4246148"/>
                  <a:pt x="61308" y="4034246"/>
                  <a:pt x="0" y="3880613"/>
                </a:cubicBezTo>
                <a:cubicBezTo>
                  <a:pt x="-61308" y="3726980"/>
                  <a:pt x="34030" y="3322956"/>
                  <a:pt x="0" y="3158913"/>
                </a:cubicBezTo>
                <a:cubicBezTo>
                  <a:pt x="-34030" y="2994870"/>
                  <a:pt x="80763" y="2717371"/>
                  <a:pt x="0" y="2437214"/>
                </a:cubicBezTo>
                <a:cubicBezTo>
                  <a:pt x="-80763" y="2157057"/>
                  <a:pt x="74414" y="2065681"/>
                  <a:pt x="0" y="1715515"/>
                </a:cubicBezTo>
                <a:cubicBezTo>
                  <a:pt x="-74414" y="1365349"/>
                  <a:pt x="34380" y="1412605"/>
                  <a:pt x="0" y="1319172"/>
                </a:cubicBezTo>
                <a:cubicBezTo>
                  <a:pt x="-34380" y="1225739"/>
                  <a:pt x="32469" y="795736"/>
                  <a:pt x="0" y="662544"/>
                </a:cubicBezTo>
                <a:cubicBezTo>
                  <a:pt x="-32469" y="529352"/>
                  <a:pt x="3735" y="263522"/>
                  <a:pt x="0" y="0"/>
                </a:cubicBezTo>
                <a:close/>
              </a:path>
              <a:path w="11738344" h="6507125" stroke="0" extrusionOk="0">
                <a:moveTo>
                  <a:pt x="0" y="0"/>
                </a:moveTo>
                <a:cubicBezTo>
                  <a:pt x="173958" y="-35120"/>
                  <a:pt x="364388" y="21400"/>
                  <a:pt x="586917" y="0"/>
                </a:cubicBezTo>
                <a:cubicBezTo>
                  <a:pt x="809446" y="-21400"/>
                  <a:pt x="772431" y="40444"/>
                  <a:pt x="939068" y="0"/>
                </a:cubicBezTo>
                <a:cubicBezTo>
                  <a:pt x="1105705" y="-40444"/>
                  <a:pt x="1060336" y="17590"/>
                  <a:pt x="1173834" y="0"/>
                </a:cubicBezTo>
                <a:cubicBezTo>
                  <a:pt x="1287332" y="-17590"/>
                  <a:pt x="1318549" y="16589"/>
                  <a:pt x="1408601" y="0"/>
                </a:cubicBezTo>
                <a:cubicBezTo>
                  <a:pt x="1498653" y="-16589"/>
                  <a:pt x="1785989" y="60612"/>
                  <a:pt x="1995518" y="0"/>
                </a:cubicBezTo>
                <a:cubicBezTo>
                  <a:pt x="2205047" y="-60612"/>
                  <a:pt x="2296353" y="59266"/>
                  <a:pt x="2582436" y="0"/>
                </a:cubicBezTo>
                <a:cubicBezTo>
                  <a:pt x="2868519" y="-59266"/>
                  <a:pt x="2862706" y="48799"/>
                  <a:pt x="3051969" y="0"/>
                </a:cubicBezTo>
                <a:cubicBezTo>
                  <a:pt x="3241232" y="-48799"/>
                  <a:pt x="3512635" y="60599"/>
                  <a:pt x="3638887" y="0"/>
                </a:cubicBezTo>
                <a:cubicBezTo>
                  <a:pt x="3765139" y="-60599"/>
                  <a:pt x="3923707" y="15178"/>
                  <a:pt x="4108420" y="0"/>
                </a:cubicBezTo>
                <a:cubicBezTo>
                  <a:pt x="4293133" y="-15178"/>
                  <a:pt x="4277880" y="17966"/>
                  <a:pt x="4343187" y="0"/>
                </a:cubicBezTo>
                <a:cubicBezTo>
                  <a:pt x="4408494" y="-17966"/>
                  <a:pt x="4582634" y="22799"/>
                  <a:pt x="4695338" y="0"/>
                </a:cubicBezTo>
                <a:cubicBezTo>
                  <a:pt x="4808042" y="-22799"/>
                  <a:pt x="5335945" y="38821"/>
                  <a:pt x="5517022" y="0"/>
                </a:cubicBezTo>
                <a:cubicBezTo>
                  <a:pt x="5698099" y="-38821"/>
                  <a:pt x="5766610" y="35566"/>
                  <a:pt x="5986555" y="0"/>
                </a:cubicBezTo>
                <a:cubicBezTo>
                  <a:pt x="6206500" y="-35566"/>
                  <a:pt x="6203895" y="19904"/>
                  <a:pt x="6338706" y="0"/>
                </a:cubicBezTo>
                <a:cubicBezTo>
                  <a:pt x="6473517" y="-19904"/>
                  <a:pt x="6653113" y="68070"/>
                  <a:pt x="6925623" y="0"/>
                </a:cubicBezTo>
                <a:cubicBezTo>
                  <a:pt x="7198133" y="-68070"/>
                  <a:pt x="7197960" y="16182"/>
                  <a:pt x="7277773" y="0"/>
                </a:cubicBezTo>
                <a:cubicBezTo>
                  <a:pt x="7357586" y="-16182"/>
                  <a:pt x="7733864" y="5492"/>
                  <a:pt x="7982074" y="0"/>
                </a:cubicBezTo>
                <a:cubicBezTo>
                  <a:pt x="8230284" y="-5492"/>
                  <a:pt x="8115232" y="12010"/>
                  <a:pt x="8216841" y="0"/>
                </a:cubicBezTo>
                <a:cubicBezTo>
                  <a:pt x="8318450" y="-12010"/>
                  <a:pt x="8383617" y="13899"/>
                  <a:pt x="8451608" y="0"/>
                </a:cubicBezTo>
                <a:cubicBezTo>
                  <a:pt x="8519599" y="-13899"/>
                  <a:pt x="8868654" y="41846"/>
                  <a:pt x="9155908" y="0"/>
                </a:cubicBezTo>
                <a:cubicBezTo>
                  <a:pt x="9443162" y="-41846"/>
                  <a:pt x="9583439" y="13929"/>
                  <a:pt x="9860209" y="0"/>
                </a:cubicBezTo>
                <a:cubicBezTo>
                  <a:pt x="10136979" y="-13929"/>
                  <a:pt x="9993296" y="22162"/>
                  <a:pt x="10094976" y="0"/>
                </a:cubicBezTo>
                <a:cubicBezTo>
                  <a:pt x="10196656" y="-22162"/>
                  <a:pt x="10442256" y="29850"/>
                  <a:pt x="10681893" y="0"/>
                </a:cubicBezTo>
                <a:cubicBezTo>
                  <a:pt x="10921530" y="-29850"/>
                  <a:pt x="10815120" y="25327"/>
                  <a:pt x="10916660" y="0"/>
                </a:cubicBezTo>
                <a:cubicBezTo>
                  <a:pt x="11018200" y="-25327"/>
                  <a:pt x="11478417" y="95792"/>
                  <a:pt x="11738344" y="0"/>
                </a:cubicBezTo>
                <a:cubicBezTo>
                  <a:pt x="11764798" y="249704"/>
                  <a:pt x="11736494" y="384548"/>
                  <a:pt x="11738344" y="591557"/>
                </a:cubicBezTo>
                <a:cubicBezTo>
                  <a:pt x="11740194" y="798566"/>
                  <a:pt x="11722809" y="866102"/>
                  <a:pt x="11738344" y="987900"/>
                </a:cubicBezTo>
                <a:cubicBezTo>
                  <a:pt x="11753879" y="1109698"/>
                  <a:pt x="11685233" y="1344087"/>
                  <a:pt x="11738344" y="1514385"/>
                </a:cubicBezTo>
                <a:cubicBezTo>
                  <a:pt x="11791455" y="1684683"/>
                  <a:pt x="11711044" y="1762913"/>
                  <a:pt x="11738344" y="1975800"/>
                </a:cubicBezTo>
                <a:cubicBezTo>
                  <a:pt x="11765644" y="2188687"/>
                  <a:pt x="11699886" y="2274464"/>
                  <a:pt x="11738344" y="2502285"/>
                </a:cubicBezTo>
                <a:cubicBezTo>
                  <a:pt x="11776802" y="2730106"/>
                  <a:pt x="11695385" y="2995182"/>
                  <a:pt x="11738344" y="3223985"/>
                </a:cubicBezTo>
                <a:cubicBezTo>
                  <a:pt x="11781303" y="3452788"/>
                  <a:pt x="11700748" y="3463165"/>
                  <a:pt x="11738344" y="3620328"/>
                </a:cubicBezTo>
                <a:cubicBezTo>
                  <a:pt x="11775940" y="3777491"/>
                  <a:pt x="11707001" y="4043633"/>
                  <a:pt x="11738344" y="4342027"/>
                </a:cubicBezTo>
                <a:cubicBezTo>
                  <a:pt x="11769687" y="4640421"/>
                  <a:pt x="11729213" y="4583818"/>
                  <a:pt x="11738344" y="4738370"/>
                </a:cubicBezTo>
                <a:cubicBezTo>
                  <a:pt x="11747475" y="4892922"/>
                  <a:pt x="11733578" y="4965083"/>
                  <a:pt x="11738344" y="5134713"/>
                </a:cubicBezTo>
                <a:cubicBezTo>
                  <a:pt x="11743110" y="5304343"/>
                  <a:pt x="11662322" y="5553418"/>
                  <a:pt x="11738344" y="5791341"/>
                </a:cubicBezTo>
                <a:cubicBezTo>
                  <a:pt x="11814366" y="6029264"/>
                  <a:pt x="11713020" y="6176136"/>
                  <a:pt x="11738344" y="6507125"/>
                </a:cubicBezTo>
                <a:cubicBezTo>
                  <a:pt x="11547327" y="6548973"/>
                  <a:pt x="11498077" y="6493046"/>
                  <a:pt x="11268810" y="6507125"/>
                </a:cubicBezTo>
                <a:cubicBezTo>
                  <a:pt x="11039543" y="6521204"/>
                  <a:pt x="11107069" y="6502334"/>
                  <a:pt x="11034043" y="6507125"/>
                </a:cubicBezTo>
                <a:cubicBezTo>
                  <a:pt x="10961017" y="6511916"/>
                  <a:pt x="10683932" y="6506699"/>
                  <a:pt x="10564510" y="6507125"/>
                </a:cubicBezTo>
                <a:cubicBezTo>
                  <a:pt x="10445088" y="6507551"/>
                  <a:pt x="10108637" y="6458162"/>
                  <a:pt x="9742826" y="6507125"/>
                </a:cubicBezTo>
                <a:cubicBezTo>
                  <a:pt x="9377015" y="6556088"/>
                  <a:pt x="9349509" y="6439682"/>
                  <a:pt x="9038525" y="6507125"/>
                </a:cubicBezTo>
                <a:cubicBezTo>
                  <a:pt x="8727541" y="6574568"/>
                  <a:pt x="8794847" y="6477168"/>
                  <a:pt x="8686375" y="6507125"/>
                </a:cubicBezTo>
                <a:cubicBezTo>
                  <a:pt x="8577903" y="6537082"/>
                  <a:pt x="8357039" y="6497360"/>
                  <a:pt x="8099457" y="6507125"/>
                </a:cubicBezTo>
                <a:cubicBezTo>
                  <a:pt x="7841875" y="6516890"/>
                  <a:pt x="7839028" y="6470904"/>
                  <a:pt x="7747307" y="6507125"/>
                </a:cubicBezTo>
                <a:cubicBezTo>
                  <a:pt x="7655586" y="6543346"/>
                  <a:pt x="7266710" y="6462145"/>
                  <a:pt x="7043006" y="6507125"/>
                </a:cubicBezTo>
                <a:cubicBezTo>
                  <a:pt x="6819302" y="6552105"/>
                  <a:pt x="6503498" y="6464456"/>
                  <a:pt x="6338706" y="6507125"/>
                </a:cubicBezTo>
                <a:cubicBezTo>
                  <a:pt x="6173914" y="6549794"/>
                  <a:pt x="6184575" y="6483218"/>
                  <a:pt x="6103939" y="6507125"/>
                </a:cubicBezTo>
                <a:cubicBezTo>
                  <a:pt x="6023303" y="6531032"/>
                  <a:pt x="5677300" y="6424778"/>
                  <a:pt x="5399638" y="6507125"/>
                </a:cubicBezTo>
                <a:cubicBezTo>
                  <a:pt x="5121976" y="6589472"/>
                  <a:pt x="5064059" y="6456168"/>
                  <a:pt x="4930104" y="6507125"/>
                </a:cubicBezTo>
                <a:cubicBezTo>
                  <a:pt x="4796149" y="6558082"/>
                  <a:pt x="4287006" y="6419485"/>
                  <a:pt x="4108420" y="6507125"/>
                </a:cubicBezTo>
                <a:cubicBezTo>
                  <a:pt x="3929834" y="6594765"/>
                  <a:pt x="3851012" y="6506127"/>
                  <a:pt x="3756270" y="6507125"/>
                </a:cubicBezTo>
                <a:cubicBezTo>
                  <a:pt x="3661528" y="6508123"/>
                  <a:pt x="3178681" y="6505194"/>
                  <a:pt x="2934586" y="6507125"/>
                </a:cubicBezTo>
                <a:cubicBezTo>
                  <a:pt x="2690491" y="6509056"/>
                  <a:pt x="2804760" y="6481921"/>
                  <a:pt x="2699819" y="6507125"/>
                </a:cubicBezTo>
                <a:cubicBezTo>
                  <a:pt x="2594878" y="6532329"/>
                  <a:pt x="2131310" y="6492863"/>
                  <a:pt x="1878135" y="6507125"/>
                </a:cubicBezTo>
                <a:cubicBezTo>
                  <a:pt x="1624960" y="6521387"/>
                  <a:pt x="1497787" y="6488583"/>
                  <a:pt x="1173834" y="6507125"/>
                </a:cubicBezTo>
                <a:cubicBezTo>
                  <a:pt x="849881" y="6525667"/>
                  <a:pt x="834993" y="6490955"/>
                  <a:pt x="704301" y="6507125"/>
                </a:cubicBezTo>
                <a:cubicBezTo>
                  <a:pt x="573609" y="6523295"/>
                  <a:pt x="308132" y="6478693"/>
                  <a:pt x="0" y="6507125"/>
                </a:cubicBezTo>
                <a:cubicBezTo>
                  <a:pt x="-29938" y="6329998"/>
                  <a:pt x="56135" y="6044585"/>
                  <a:pt x="0" y="5785426"/>
                </a:cubicBezTo>
                <a:cubicBezTo>
                  <a:pt x="-56135" y="5526267"/>
                  <a:pt x="39316" y="5376750"/>
                  <a:pt x="0" y="5193869"/>
                </a:cubicBezTo>
                <a:cubicBezTo>
                  <a:pt x="-39316" y="5010988"/>
                  <a:pt x="32117" y="4985215"/>
                  <a:pt x="0" y="4797526"/>
                </a:cubicBezTo>
                <a:cubicBezTo>
                  <a:pt x="-32117" y="4609837"/>
                  <a:pt x="57743" y="4276268"/>
                  <a:pt x="0" y="4075826"/>
                </a:cubicBezTo>
                <a:cubicBezTo>
                  <a:pt x="-57743" y="3875384"/>
                  <a:pt x="207" y="3518980"/>
                  <a:pt x="0" y="3354127"/>
                </a:cubicBezTo>
                <a:cubicBezTo>
                  <a:pt x="-207" y="3189274"/>
                  <a:pt x="26299" y="3135377"/>
                  <a:pt x="0" y="2957784"/>
                </a:cubicBezTo>
                <a:cubicBezTo>
                  <a:pt x="-26299" y="2780191"/>
                  <a:pt x="43986" y="2618936"/>
                  <a:pt x="0" y="2431299"/>
                </a:cubicBezTo>
                <a:cubicBezTo>
                  <a:pt x="-43986" y="2243663"/>
                  <a:pt x="78778" y="1984613"/>
                  <a:pt x="0" y="1709599"/>
                </a:cubicBezTo>
                <a:cubicBezTo>
                  <a:pt x="-78778" y="1434585"/>
                  <a:pt x="22960" y="1238508"/>
                  <a:pt x="0" y="987900"/>
                </a:cubicBezTo>
                <a:cubicBezTo>
                  <a:pt x="-22960" y="737292"/>
                  <a:pt x="46601" y="441911"/>
                  <a:pt x="0" y="0"/>
                </a:cubicBezTo>
                <a:close/>
              </a:path>
            </a:pathLst>
          </a:cu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5983328-5D9C-4CDA-A4B0-8F0932BA2C1A}" type="datetimeFigureOut">
              <a:rPr lang="en-US" smtClean="0"/>
              <a:t>12/27/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CEE447-4DD9-425C-BEC0-5EA12C7BCFCC}"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5983328-5D9C-4CDA-A4B0-8F0932BA2C1A}" type="datetimeFigureOut">
              <a:rPr lang="en-US" smtClean="0"/>
              <a:t>12/27/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CEE447-4DD9-425C-BEC0-5EA12C7BCFCC}"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5983328-5D9C-4CDA-A4B0-8F0932BA2C1A}" type="datetimeFigureOut">
              <a:rPr lang="en-US" smtClean="0"/>
              <a:t>12/27/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CEE447-4DD9-425C-BEC0-5EA12C7BCFCC}"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5983328-5D9C-4CDA-A4B0-8F0932BA2C1A}" type="datetimeFigureOut">
              <a:rPr lang="en-US" smtClean="0"/>
              <a:t>12/27/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CEE447-4DD9-425C-BEC0-5EA12C7BCFCC}" type="slidenum">
              <a:rPr lang="en-US" smtClean="0"/>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5983328-5D9C-4CDA-A4B0-8F0932BA2C1A}" type="datetimeFigureOut">
              <a:rPr lang="en-US" smtClean="0"/>
              <a:t>12/27/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CEE447-4DD9-425C-BEC0-5EA12C7BCFCC}" type="slidenum">
              <a:rPr lang="en-US" smtClean="0"/>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5983328-5D9C-4CDA-A4B0-8F0932BA2C1A}" type="datetimeFigureOut">
              <a:rPr lang="en-US" smtClean="0"/>
              <a:t>12/27/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CCEE447-4DD9-425C-BEC0-5EA12C7BCFCC}" type="slidenum">
              <a:rPr lang="en-US" smtClean="0"/>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5983328-5D9C-4CDA-A4B0-8F0932BA2C1A}" type="datetimeFigureOut">
              <a:rPr lang="en-US" smtClean="0"/>
              <a:t>12/27/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CCEE447-4DD9-425C-BEC0-5EA12C7BCFCC}"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C0CCC1F2-EC4C-438A-A626-EF38FEB19E62}" type="datetimeFigureOut">
              <a:rPr lang="en-US" smtClean="0"/>
              <a:t>12/27/21</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F9B525D6-B33C-4B02-B16B-D7EC1E9A098D}" type="slidenum">
              <a:rPr lang="en-US" smtClean="0"/>
              <a:t>‹#›</a:t>
            </a:fld>
            <a:endParaRPr lang="en-US"/>
          </a:p>
        </p:txBody>
      </p:sp>
      <p:pic>
        <p:nvPicPr>
          <p:cNvPr id="7" name="image 101"/>
          <p:cNvPicPr>
            <a:picLocks noChangeAspect="1"/>
          </p:cNvPicPr>
          <p:nvPr userDrawn="1"/>
        </p:nvPicPr>
        <p:blipFill>
          <a:blip r:embed="rId2"/>
          <a:srcRect/>
          <a:stretch>
            <a:fillRect/>
          </a:stretch>
        </p:blipFill>
        <p:spPr>
          <a:xfrm>
            <a:off x="0" y="0"/>
            <a:ext cx="12192002" cy="6858001"/>
          </a:xfrm>
          <a:prstGeom prst="rect">
            <a:avLst/>
          </a:prstGeom>
        </p:spPr>
      </p:pic>
      <p:sp>
        <p:nvSpPr>
          <p:cNvPr id="8" name="任意形状 34"/>
          <p:cNvSpPr/>
          <p:nvPr userDrawn="1"/>
        </p:nvSpPr>
        <p:spPr>
          <a:xfrm>
            <a:off x="10059219" y="4741024"/>
            <a:ext cx="3074912" cy="3074912"/>
          </a:xfrm>
          <a:custGeom>
            <a:avLst/>
            <a:gdLst>
              <a:gd name="connsiteX0" fmla="*/ 1537456 w 3074912"/>
              <a:gd name="connsiteY0" fmla="*/ 0 h 3074912"/>
              <a:gd name="connsiteX1" fmla="*/ 3074912 w 3074912"/>
              <a:gd name="connsiteY1" fmla="*/ 1537456 h 3074912"/>
              <a:gd name="connsiteX2" fmla="*/ 1537456 w 3074912"/>
              <a:gd name="connsiteY2" fmla="*/ 3074912 h 3074912"/>
              <a:gd name="connsiteX3" fmla="*/ 0 w 3074912"/>
              <a:gd name="connsiteY3" fmla="*/ 1537456 h 3074912"/>
              <a:gd name="connsiteX4" fmla="*/ 1537456 w 3074912"/>
              <a:gd name="connsiteY4" fmla="*/ 0 h 3074912"/>
              <a:gd name="connsiteX5" fmla="*/ 1540876 w 3074912"/>
              <a:gd name="connsiteY5" fmla="*/ 550444 h 3074912"/>
              <a:gd name="connsiteX6" fmla="*/ 553864 w 3074912"/>
              <a:gd name="connsiteY6" fmla="*/ 1537456 h 3074912"/>
              <a:gd name="connsiteX7" fmla="*/ 1540876 w 3074912"/>
              <a:gd name="connsiteY7" fmla="*/ 2524468 h 3074912"/>
              <a:gd name="connsiteX8" fmla="*/ 2527888 w 3074912"/>
              <a:gd name="connsiteY8" fmla="*/ 1537456 h 3074912"/>
              <a:gd name="connsiteX9" fmla="*/ 1540876 w 3074912"/>
              <a:gd name="connsiteY9" fmla="*/ 550444 h 3074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74912" h="3074912">
                <a:moveTo>
                  <a:pt x="1537456" y="0"/>
                </a:moveTo>
                <a:cubicBezTo>
                  <a:pt x="2386570" y="0"/>
                  <a:pt x="3074912" y="688342"/>
                  <a:pt x="3074912" y="1537456"/>
                </a:cubicBezTo>
                <a:cubicBezTo>
                  <a:pt x="3074912" y="2386570"/>
                  <a:pt x="2386570" y="3074912"/>
                  <a:pt x="1537456" y="3074912"/>
                </a:cubicBezTo>
                <a:cubicBezTo>
                  <a:pt x="688342" y="3074912"/>
                  <a:pt x="0" y="2386570"/>
                  <a:pt x="0" y="1537456"/>
                </a:cubicBezTo>
                <a:cubicBezTo>
                  <a:pt x="0" y="688342"/>
                  <a:pt x="688342" y="0"/>
                  <a:pt x="1537456" y="0"/>
                </a:cubicBezTo>
                <a:close/>
                <a:moveTo>
                  <a:pt x="1540876" y="550444"/>
                </a:moveTo>
                <a:cubicBezTo>
                  <a:pt x="995764" y="550444"/>
                  <a:pt x="553864" y="992344"/>
                  <a:pt x="553864" y="1537456"/>
                </a:cubicBezTo>
                <a:cubicBezTo>
                  <a:pt x="553864" y="2082568"/>
                  <a:pt x="995764" y="2524468"/>
                  <a:pt x="1540876" y="2524468"/>
                </a:cubicBezTo>
                <a:cubicBezTo>
                  <a:pt x="2085988" y="2524468"/>
                  <a:pt x="2527888" y="2082568"/>
                  <a:pt x="2527888" y="1537456"/>
                </a:cubicBezTo>
                <a:cubicBezTo>
                  <a:pt x="2527888" y="992344"/>
                  <a:pt x="2085988" y="550444"/>
                  <a:pt x="1540876" y="550444"/>
                </a:cubicBezTo>
                <a:close/>
              </a:path>
            </a:pathLst>
          </a:cu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9" name="矩形 7"/>
          <p:cNvSpPr/>
          <p:nvPr userDrawn="1"/>
        </p:nvSpPr>
        <p:spPr>
          <a:xfrm>
            <a:off x="1538273" y="1186048"/>
            <a:ext cx="9398018" cy="4774400"/>
          </a:xfrm>
          <a:prstGeom prst="rect">
            <a:avLst/>
          </a:prstGeom>
          <a:solidFill>
            <a:srgbClr val="FDCE66"/>
          </a:solid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0" name="矩形 5"/>
          <p:cNvSpPr/>
          <p:nvPr userDrawn="1"/>
        </p:nvSpPr>
        <p:spPr>
          <a:xfrm>
            <a:off x="1247965" y="885551"/>
            <a:ext cx="9531354" cy="4987524"/>
          </a:xfrm>
          <a:prstGeom prst="rect">
            <a:avLst/>
          </a:prstGeom>
          <a:solidFill>
            <a:srgbClr val="039373"/>
          </a:solid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11" name="矩形 8"/>
          <p:cNvSpPr/>
          <p:nvPr userDrawn="1"/>
        </p:nvSpPr>
        <p:spPr>
          <a:xfrm>
            <a:off x="867966" y="5630648"/>
            <a:ext cx="10456068" cy="482200"/>
          </a:xfrm>
          <a:prstGeom prst="rect">
            <a:avLst/>
          </a:prstGeom>
          <a:solidFill>
            <a:srgbClr val="DAA16D"/>
          </a:solid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12" name="图片 13"/>
          <p:cNvPicPr>
            <a:picLocks noChangeAspect="1"/>
          </p:cNvPicPr>
          <p:nvPr userDrawn="1"/>
        </p:nvPicPr>
        <p:blipFill>
          <a:blip r:embed="rId3"/>
          <a:stretch>
            <a:fillRect/>
          </a:stretch>
        </p:blipFill>
        <p:spPr>
          <a:xfrm rot="8100000">
            <a:off x="1457379" y="5086237"/>
            <a:ext cx="971344" cy="972754"/>
          </a:xfrm>
          <a:prstGeom prst="rect">
            <a:avLst/>
          </a:prstGeom>
        </p:spPr>
      </p:pic>
      <p:sp>
        <p:nvSpPr>
          <p:cNvPr id="13" name="椭圆 14"/>
          <p:cNvSpPr/>
          <p:nvPr userDrawn="1"/>
        </p:nvSpPr>
        <p:spPr>
          <a:xfrm>
            <a:off x="193568" y="344264"/>
            <a:ext cx="947231" cy="947231"/>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14" name="图片 29"/>
          <p:cNvPicPr>
            <a:picLocks noChangeAspect="1"/>
          </p:cNvPicPr>
          <p:nvPr userDrawn="1"/>
        </p:nvPicPr>
        <p:blipFill>
          <a:blip r:embed="rId4"/>
          <a:stretch>
            <a:fillRect/>
          </a:stretch>
        </p:blipFill>
        <p:spPr>
          <a:xfrm rot="2700000">
            <a:off x="10352336" y="4602419"/>
            <a:ext cx="602779" cy="1767959"/>
          </a:xfrm>
          <a:prstGeom prst="rect">
            <a:avLst/>
          </a:prstGeom>
        </p:spPr>
      </p:pic>
      <p:pic>
        <p:nvPicPr>
          <p:cNvPr id="15" name="image 102"/>
          <p:cNvPicPr>
            <a:picLocks noChangeAspect="1"/>
          </p:cNvPicPr>
          <p:nvPr userDrawn="1"/>
        </p:nvPicPr>
        <p:blipFill>
          <a:blip r:embed="rId5"/>
          <a:srcRect/>
          <a:stretch>
            <a:fillRect/>
          </a:stretch>
        </p:blipFill>
        <p:spPr>
          <a:xfrm>
            <a:off x="11213302" y="343752"/>
            <a:ext cx="933436" cy="698048"/>
          </a:xfrm>
          <a:prstGeom prst="rect">
            <a:avLst/>
          </a:prstGeom>
        </p:spPr>
      </p:pic>
      <p:sp>
        <p:nvSpPr>
          <p:cNvPr id="16" name="椭圆 24"/>
          <p:cNvSpPr/>
          <p:nvPr userDrawn="1"/>
        </p:nvSpPr>
        <p:spPr>
          <a:xfrm>
            <a:off x="11539852" y="750714"/>
            <a:ext cx="572351" cy="572351"/>
          </a:xfrm>
          <a:prstGeom prst="ellipse">
            <a:avLst/>
          </a:prstGeom>
          <a:solidFill>
            <a:srgbClr val="F99450"/>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7" name="椭圆 36"/>
          <p:cNvSpPr/>
          <p:nvPr userDrawn="1"/>
        </p:nvSpPr>
        <p:spPr>
          <a:xfrm>
            <a:off x="254897" y="6059218"/>
            <a:ext cx="572351" cy="572351"/>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8" name="椭圆 37"/>
          <p:cNvSpPr/>
          <p:nvPr userDrawn="1"/>
        </p:nvSpPr>
        <p:spPr>
          <a:xfrm>
            <a:off x="689352" y="4237643"/>
            <a:ext cx="359356" cy="359356"/>
          </a:xfrm>
          <a:prstGeom prst="ellipse">
            <a:avLst/>
          </a:prstGeom>
          <a:solidFill>
            <a:schemeClr val="accent4">
              <a:lumMod val="40000"/>
              <a:lumOff val="6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19" name="组合 6"/>
          <p:cNvGrpSpPr/>
          <p:nvPr userDrawn="1"/>
        </p:nvGrpSpPr>
        <p:grpSpPr>
          <a:xfrm>
            <a:off x="2843213" y="5216309"/>
            <a:ext cx="1014412" cy="414337"/>
            <a:chOff x="2843213" y="5216309"/>
            <a:chExt cx="1014412" cy="414337"/>
          </a:xfrm>
        </p:grpSpPr>
        <p:sp>
          <p:nvSpPr>
            <p:cNvPr id="20" name="圆角矩形 38"/>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1" name="圆角矩形 39"/>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sp>
        <p:nvSpPr>
          <p:cNvPr id="22" name="圆角矩形 40"/>
          <p:cNvSpPr/>
          <p:nvPr userDrawn="1"/>
        </p:nvSpPr>
        <p:spPr>
          <a:xfrm>
            <a:off x="4064370" y="5437766"/>
            <a:ext cx="528638" cy="180000"/>
          </a:xfrm>
          <a:prstGeom prst="roundRect">
            <a:avLst/>
          </a:prstGeom>
          <a:solidFill>
            <a:schemeClr val="accent2">
              <a:lumMod val="20000"/>
              <a:lumOff val="8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3" name="圆角矩形 41"/>
          <p:cNvSpPr/>
          <p:nvPr userDrawn="1"/>
        </p:nvSpPr>
        <p:spPr>
          <a:xfrm>
            <a:off x="4764458" y="5437766"/>
            <a:ext cx="528638" cy="180000"/>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4" name="圆角矩形 42"/>
          <p:cNvSpPr/>
          <p:nvPr userDrawn="1"/>
        </p:nvSpPr>
        <p:spPr>
          <a:xfrm>
            <a:off x="8536358" y="5437766"/>
            <a:ext cx="528638" cy="180000"/>
          </a:xfrm>
          <a:prstGeom prst="roundRect">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7" name="椭圆 23"/>
          <p:cNvSpPr/>
          <p:nvPr userDrawn="1"/>
        </p:nvSpPr>
        <p:spPr>
          <a:xfrm>
            <a:off x="1864528" y="304122"/>
            <a:ext cx="359136" cy="359136"/>
          </a:xfrm>
          <a:prstGeom prst="ellipse">
            <a:avLst/>
          </a:prstGeom>
          <a:solidFill>
            <a:srgbClr val="BD9EE2"/>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28" name="椭圆 25"/>
          <p:cNvSpPr/>
          <p:nvPr userDrawn="1"/>
        </p:nvSpPr>
        <p:spPr>
          <a:xfrm>
            <a:off x="10059219" y="483690"/>
            <a:ext cx="359136" cy="359136"/>
          </a:xfrm>
          <a:prstGeom prst="ellipse">
            <a:avLst/>
          </a:prstGeom>
          <a:solidFill>
            <a:srgbClr val="F99450"/>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5983328-5D9C-4CDA-A4B0-8F0932BA2C1A}" type="datetimeFigureOut">
              <a:rPr lang="en-US" smtClean="0"/>
              <a:t>12/27/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CEE447-4DD9-425C-BEC0-5EA12C7BCFCC}" type="slidenum">
              <a:rPr lang="en-US" smtClean="0"/>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5983328-5D9C-4CDA-A4B0-8F0932BA2C1A}" type="datetimeFigureOut">
              <a:rPr lang="en-US" smtClean="0"/>
              <a:t>12/27/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CEE447-4DD9-425C-BEC0-5EA12C7BCFCC}"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250" advClick="0" advTm="3713">
        <p14:switch dir="r"/>
      </p:transition>
    </mc:Choice>
    <mc:Fallback xmlns="">
      <p:transition spd="slow" advClick="0" advTm="3713">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2" name="图片 1"/>
          <p:cNvPicPr>
            <a:picLocks noChangeAspect="1"/>
          </p:cNvPicPr>
          <p:nvPr userDrawn="1"/>
        </p:nvPicPr>
        <p:blipFill rotWithShape="1">
          <a:blip r:embed="rId2" cstate="screen"/>
          <a:srcRect/>
          <a:stretch>
            <a:fillRect/>
          </a:stretch>
        </p:blipFill>
        <p:spPr>
          <a:xfrm>
            <a:off x="82505" y="108235"/>
            <a:ext cx="4097612" cy="1034827"/>
          </a:xfrm>
          <a:prstGeom prst="rect">
            <a:avLst/>
          </a:prstGeom>
        </p:spPr>
      </p:pic>
      <p:pic>
        <p:nvPicPr>
          <p:cNvPr id="8" name="图片 7"/>
          <p:cNvPicPr>
            <a:picLocks noChangeAspect="1"/>
          </p:cNvPicPr>
          <p:nvPr userDrawn="1"/>
        </p:nvPicPr>
        <p:blipFill rotWithShape="1">
          <a:blip r:embed="rId3" cstate="print"/>
          <a:srcRect/>
          <a:stretch>
            <a:fillRect/>
          </a:stretch>
        </p:blipFill>
        <p:spPr>
          <a:xfrm>
            <a:off x="19416" y="6502009"/>
            <a:ext cx="12192000" cy="353756"/>
          </a:xfrm>
          <a:prstGeom prst="rect">
            <a:avLst/>
          </a:prstGeom>
        </p:spPr>
      </p:pic>
      <p:sp>
        <p:nvSpPr>
          <p:cNvPr id="3" name="标题 2"/>
          <p:cNvSpPr>
            <a:spLocks noGrp="1"/>
          </p:cNvSpPr>
          <p:nvPr>
            <p:ph type="title" hasCustomPrompt="1"/>
          </p:nvPr>
        </p:nvSpPr>
        <p:spPr>
          <a:xfrm>
            <a:off x="2131309" y="131270"/>
            <a:ext cx="9552544" cy="757797"/>
          </a:xfrm>
          <a:prstGeom prst="rect">
            <a:avLst/>
          </a:prstGeom>
        </p:spPr>
        <p:txBody>
          <a:bodyPr/>
          <a:lstStyle>
            <a:lvl1pPr>
              <a:defRPr sz="4265" b="1">
                <a:solidFill>
                  <a:schemeClr val="accent1">
                    <a:lumMod val="50000"/>
                  </a:schemeClr>
                </a:solidFill>
                <a:latin typeface="Microsoft YaHei" panose="020B0503020204020204" charset="-122"/>
                <a:ea typeface="Microsoft YaHei" panose="020B0503020204020204" charset="-122"/>
              </a:defRPr>
            </a:lvl1pPr>
          </a:lstStyle>
          <a:p>
            <a:r>
              <a:rPr lang="zh-CN" altLang="en-US" dirty="0"/>
              <a:t>单击此处编辑母版标题</a:t>
            </a:r>
          </a:p>
        </p:txBody>
      </p:sp>
    </p:spTree>
  </p:cSld>
  <p:clrMapOvr>
    <a:masterClrMapping/>
  </p:clrMapOvr>
  <mc:AlternateContent xmlns:mc="http://schemas.openxmlformats.org/markup-compatibility/2006" xmlns:p14="http://schemas.microsoft.com/office/powerpoint/2010/main">
    <mc:Choice Requires="p14">
      <p:transition spd="slow" p14:dur="1250" advClick="0" advTm="3713">
        <p14:switch dir="r"/>
      </p:transition>
    </mc:Choice>
    <mc:Fallback xmlns="">
      <p:transition spd="slow" advClick="0" advTm="3713">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9" name="矩形 2"/>
          <p:cNvSpPr/>
          <p:nvPr userDrawn="1"/>
        </p:nvSpPr>
        <p:spPr>
          <a:xfrm>
            <a:off x="516732" y="469294"/>
            <a:ext cx="11158537" cy="5919412"/>
          </a:xfrm>
          <a:prstGeom prst="rect">
            <a:avLst/>
          </a:prstGeom>
          <a:no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10" name="椭圆 4"/>
          <p:cNvSpPr/>
          <p:nvPr userDrawn="1"/>
        </p:nvSpPr>
        <p:spPr>
          <a:xfrm>
            <a:off x="-224147" y="-171430"/>
            <a:ext cx="703249" cy="703249"/>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1" name="任意形状 6"/>
          <p:cNvSpPr/>
          <p:nvPr userDrawn="1"/>
        </p:nvSpPr>
        <p:spPr>
          <a:xfrm>
            <a:off x="-403246" y="5468729"/>
            <a:ext cx="1839953" cy="1839953"/>
          </a:xfrm>
          <a:custGeom>
            <a:avLst/>
            <a:gdLst>
              <a:gd name="connsiteX0" fmla="*/ 1537456 w 3074912"/>
              <a:gd name="connsiteY0" fmla="*/ 0 h 3074912"/>
              <a:gd name="connsiteX1" fmla="*/ 3074912 w 3074912"/>
              <a:gd name="connsiteY1" fmla="*/ 1537456 h 3074912"/>
              <a:gd name="connsiteX2" fmla="*/ 1537456 w 3074912"/>
              <a:gd name="connsiteY2" fmla="*/ 3074912 h 3074912"/>
              <a:gd name="connsiteX3" fmla="*/ 0 w 3074912"/>
              <a:gd name="connsiteY3" fmla="*/ 1537456 h 3074912"/>
              <a:gd name="connsiteX4" fmla="*/ 1537456 w 3074912"/>
              <a:gd name="connsiteY4" fmla="*/ 0 h 3074912"/>
              <a:gd name="connsiteX5" fmla="*/ 1540876 w 3074912"/>
              <a:gd name="connsiteY5" fmla="*/ 550444 h 3074912"/>
              <a:gd name="connsiteX6" fmla="*/ 553864 w 3074912"/>
              <a:gd name="connsiteY6" fmla="*/ 1537456 h 3074912"/>
              <a:gd name="connsiteX7" fmla="*/ 1540876 w 3074912"/>
              <a:gd name="connsiteY7" fmla="*/ 2524468 h 3074912"/>
              <a:gd name="connsiteX8" fmla="*/ 2527888 w 3074912"/>
              <a:gd name="connsiteY8" fmla="*/ 1537456 h 3074912"/>
              <a:gd name="connsiteX9" fmla="*/ 1540876 w 3074912"/>
              <a:gd name="connsiteY9" fmla="*/ 550444 h 3074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74912" h="3074912">
                <a:moveTo>
                  <a:pt x="1537456" y="0"/>
                </a:moveTo>
                <a:cubicBezTo>
                  <a:pt x="2386570" y="0"/>
                  <a:pt x="3074912" y="688342"/>
                  <a:pt x="3074912" y="1537456"/>
                </a:cubicBezTo>
                <a:cubicBezTo>
                  <a:pt x="3074912" y="2386570"/>
                  <a:pt x="2386570" y="3074912"/>
                  <a:pt x="1537456" y="3074912"/>
                </a:cubicBezTo>
                <a:cubicBezTo>
                  <a:pt x="688342" y="3074912"/>
                  <a:pt x="0" y="2386570"/>
                  <a:pt x="0" y="1537456"/>
                </a:cubicBezTo>
                <a:cubicBezTo>
                  <a:pt x="0" y="688342"/>
                  <a:pt x="688342" y="0"/>
                  <a:pt x="1537456" y="0"/>
                </a:cubicBezTo>
                <a:close/>
                <a:moveTo>
                  <a:pt x="1540876" y="550444"/>
                </a:moveTo>
                <a:cubicBezTo>
                  <a:pt x="995764" y="550444"/>
                  <a:pt x="553864" y="992344"/>
                  <a:pt x="553864" y="1537456"/>
                </a:cubicBezTo>
                <a:cubicBezTo>
                  <a:pt x="553864" y="2082568"/>
                  <a:pt x="995764" y="2524468"/>
                  <a:pt x="1540876" y="2524468"/>
                </a:cubicBezTo>
                <a:cubicBezTo>
                  <a:pt x="2085988" y="2524468"/>
                  <a:pt x="2527888" y="2082568"/>
                  <a:pt x="2527888" y="1537456"/>
                </a:cubicBezTo>
                <a:cubicBezTo>
                  <a:pt x="2527888" y="992344"/>
                  <a:pt x="2085988" y="550444"/>
                  <a:pt x="1540876" y="550444"/>
                </a:cubicBezTo>
                <a:close/>
              </a:path>
            </a:pathLst>
          </a:custGeom>
          <a:solidFill>
            <a:srgbClr val="FCC4D2"/>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2" name="椭圆 7"/>
          <p:cNvSpPr/>
          <p:nvPr userDrawn="1"/>
        </p:nvSpPr>
        <p:spPr>
          <a:xfrm>
            <a:off x="11764215" y="6442391"/>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13" name="图片 8"/>
          <p:cNvPicPr>
            <a:picLocks noChangeAspect="1"/>
          </p:cNvPicPr>
          <p:nvPr userDrawn="1"/>
        </p:nvPicPr>
        <p:blipFill>
          <a:blip r:embed="rId2"/>
          <a:stretch>
            <a:fillRect/>
          </a:stretch>
        </p:blipFill>
        <p:spPr>
          <a:xfrm rot="2700000">
            <a:off x="10957684" y="5135837"/>
            <a:ext cx="602779" cy="1767959"/>
          </a:xfrm>
          <a:prstGeom prst="rect">
            <a:avLst/>
          </a:prstGeom>
        </p:spPr>
      </p:pic>
      <p:sp>
        <p:nvSpPr>
          <p:cNvPr id="14" name="椭圆 9"/>
          <p:cNvSpPr/>
          <p:nvPr userDrawn="1"/>
        </p:nvSpPr>
        <p:spPr>
          <a:xfrm>
            <a:off x="10478501" y="-122394"/>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kumimoji="1"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kumimoji="1" lang="zh-CN" altLang="en-US"/>
              <a:t>单击此处编辑母版文本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84B79D43-DAE6-0F47-A9C1-04982654FBFB}" type="datetimeFigureOut">
              <a:rPr kumimoji="1" lang="zh-CN" altLang="en-US" smtClean="0"/>
              <a:t>2021/12/27</a:t>
            </a:fld>
            <a:endParaRPr kumimoji="1"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kumimoji="1"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EEF17B97-31AA-F046-A2B1-CB7B8C901C9E}" type="slidenum">
              <a:rPr kumimoji="1" lang="zh-CN" altLang="en-US" smtClean="0"/>
              <a:t>‹#›</a:t>
            </a:fld>
            <a:endParaRPr kumimoji="1" lang="zh-CN" altLang="en-US"/>
          </a:p>
        </p:txBody>
      </p:sp>
      <p:pic>
        <p:nvPicPr>
          <p:cNvPr id="8" name="bkgr 2"/>
          <p:cNvPicPr>
            <a:picLocks noChangeAspect="1"/>
          </p:cNvPicPr>
          <p:nvPr userDrawn="1"/>
        </p:nvPicPr>
        <p:blipFill rotWithShape="1">
          <a:blip r:embed="rId2">
            <a:extLst>
              <a:ext uri="{28A0092B-C50C-407E-A947-70E740481C1C}">
                <a14:useLocalDpi xmlns:a14="http://schemas.microsoft.com/office/drawing/2010/main" val="0"/>
              </a:ext>
            </a:extLst>
          </a:blip>
          <a:srcRect t="19643"/>
          <a:stretch>
            <a:fillRect/>
          </a:stretch>
        </p:blipFill>
        <p:spPr>
          <a:xfrm>
            <a:off x="0" y="0"/>
            <a:ext cx="12192000" cy="6858000"/>
          </a:xfrm>
          <a:prstGeom prst="rect">
            <a:avLst/>
          </a:prstGeom>
        </p:spPr>
      </p:pic>
      <p:pic>
        <p:nvPicPr>
          <p:cNvPr id="9" name="bkgr 3"/>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a:xfrm>
            <a:off x="-6350" y="1616715"/>
            <a:ext cx="12191999" cy="3967171"/>
          </a:xfrm>
          <a:prstGeom prst="rect">
            <a:avLst/>
          </a:prstGeom>
        </p:spPr>
      </p:pic>
      <p:pic>
        <p:nvPicPr>
          <p:cNvPr id="10" name="Mây 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691737" y="459893"/>
            <a:ext cx="1164368" cy="535609"/>
          </a:xfrm>
          <a:prstGeom prst="rect">
            <a:avLst/>
          </a:prstGeom>
        </p:spPr>
      </p:pic>
      <p:pic>
        <p:nvPicPr>
          <p:cNvPr id="11" name="Mặt trời"/>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7026929" y="31135"/>
            <a:ext cx="1246993" cy="1242836"/>
          </a:xfrm>
          <a:prstGeom prst="rect">
            <a:avLst/>
          </a:prstGeom>
        </p:spPr>
      </p:pic>
      <p:pic>
        <p:nvPicPr>
          <p:cNvPr id="12" name="Bả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133931" y="1223058"/>
            <a:ext cx="7924136" cy="4570649"/>
          </a:xfrm>
          <a:prstGeom prst="rect">
            <a:avLst/>
          </a:prstGeom>
        </p:spPr>
      </p:pic>
      <p:pic>
        <p:nvPicPr>
          <p:cNvPr id="13" name="bkgr 1"/>
          <p:cNvPicPr>
            <a:picLocks noChangeAspect="1"/>
          </p:cNvPicPr>
          <p:nvPr userDrawn="1"/>
        </p:nvPicPr>
        <p:blipFill rotWithShape="1">
          <a:blip r:embed="rId7">
            <a:extLst>
              <a:ext uri="{28A0092B-C50C-407E-A947-70E740481C1C}">
                <a14:useLocalDpi xmlns:a14="http://schemas.microsoft.com/office/drawing/2010/main" val="0"/>
              </a:ext>
            </a:extLst>
          </a:blip>
          <a:srcRect t="-1" b="-247"/>
          <a:stretch>
            <a:fillRect/>
          </a:stretch>
        </p:blipFill>
        <p:spPr>
          <a:xfrm>
            <a:off x="0" y="4806595"/>
            <a:ext cx="12192000" cy="2081605"/>
          </a:xfrm>
          <a:prstGeom prst="rect">
            <a:avLst/>
          </a:prstGeom>
        </p:spPr>
      </p:pic>
      <p:pic>
        <p:nvPicPr>
          <p:cNvPr id="14" name="bóng bay 1"/>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542561" y="2067453"/>
            <a:ext cx="722839" cy="1310747"/>
          </a:xfrm>
          <a:prstGeom prst="rect">
            <a:avLst/>
          </a:prstGeom>
        </p:spPr>
      </p:pic>
      <p:pic>
        <p:nvPicPr>
          <p:cNvPr id="15" name="bóng bay 2"/>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2301792" y="109483"/>
            <a:ext cx="528179" cy="1113575"/>
          </a:xfrm>
          <a:prstGeom prst="rect">
            <a:avLst/>
          </a:prstGeom>
        </p:spPr>
      </p:pic>
      <p:pic>
        <p:nvPicPr>
          <p:cNvPr id="16" name="bóng bay 3"/>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9922350" y="286930"/>
            <a:ext cx="642833" cy="1165671"/>
          </a:xfrm>
          <a:prstGeom prst="rect">
            <a:avLst/>
          </a:prstGeom>
        </p:spPr>
      </p:pic>
      <p:pic>
        <p:nvPicPr>
          <p:cNvPr id="17" name="bóng bay 4"/>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10936549" y="2953679"/>
            <a:ext cx="810243" cy="1469239"/>
          </a:xfrm>
          <a:prstGeom prst="rect">
            <a:avLst/>
          </a:prstGeom>
        </p:spPr>
      </p:pic>
      <p:pic>
        <p:nvPicPr>
          <p:cNvPr id="18" name="Mây 1"/>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101031" y="377784"/>
            <a:ext cx="1164368" cy="535609"/>
          </a:xfrm>
          <a:prstGeom prst="rect">
            <a:avLst/>
          </a:prstGeom>
        </p:spPr>
      </p:pic>
      <p:pic>
        <p:nvPicPr>
          <p:cNvPr id="19" name="Mây 2"/>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4152848" y="487234"/>
            <a:ext cx="1163221" cy="527327"/>
          </a:xfrm>
          <a:prstGeom prst="rect">
            <a:avLst/>
          </a:prstGeom>
        </p:spPr>
      </p:pic>
      <p:pic>
        <p:nvPicPr>
          <p:cNvPr id="20" name="Mây 4"/>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0717699" y="703322"/>
            <a:ext cx="1373271" cy="688924"/>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8" name="图片 3"/>
          <p:cNvPicPr>
            <a:picLocks noChangeAspect="1"/>
          </p:cNvPicPr>
          <p:nvPr userDrawn="1"/>
        </p:nvPicPr>
        <p:blipFill rotWithShape="1">
          <a:blip r:embed="rId2"/>
          <a:srcRect l="626" t="832" r="626" b="1028"/>
          <a:stretch>
            <a:fillRect/>
          </a:stretch>
        </p:blipFill>
        <p:spPr>
          <a:xfrm>
            <a:off x="0" y="1"/>
            <a:ext cx="12219444" cy="6857999"/>
          </a:xfrm>
          <a:prstGeom prst="rect">
            <a:avLst/>
          </a:prstGeom>
        </p:spPr>
      </p:pic>
      <p:pic>
        <p:nvPicPr>
          <p:cNvPr id="9" name="图形 1"/>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0" y="5212224"/>
            <a:ext cx="3308946" cy="16457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pic>
        <p:nvPicPr>
          <p:cNvPr id="10" name="image 101"/>
          <p:cNvPicPr>
            <a:picLocks noChangeAspect="1"/>
          </p:cNvPicPr>
          <p:nvPr userDrawn="1"/>
        </p:nvPicPr>
        <p:blipFill>
          <a:blip r:embed="rId2"/>
          <a:srcRect/>
          <a:stretch>
            <a:fillRect/>
          </a:stretch>
        </p:blipFill>
        <p:spPr>
          <a:xfrm>
            <a:off x="0" y="0"/>
            <a:ext cx="12192002" cy="6858001"/>
          </a:xfrm>
          <a:prstGeom prst="rect">
            <a:avLst/>
          </a:prstGeom>
        </p:spPr>
      </p:pic>
      <p:sp>
        <p:nvSpPr>
          <p:cNvPr id="12" name="矩形 2"/>
          <p:cNvSpPr/>
          <p:nvPr userDrawn="1"/>
        </p:nvSpPr>
        <p:spPr>
          <a:xfrm>
            <a:off x="516732" y="469294"/>
            <a:ext cx="11158537" cy="5919412"/>
          </a:xfrm>
          <a:prstGeom prst="rect">
            <a:avLst/>
          </a:prstGeom>
          <a:no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13" name="椭圆 4"/>
          <p:cNvSpPr/>
          <p:nvPr userDrawn="1"/>
        </p:nvSpPr>
        <p:spPr>
          <a:xfrm>
            <a:off x="-224147" y="-171430"/>
            <a:ext cx="703249" cy="703249"/>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4" name="任意形状 6"/>
          <p:cNvSpPr/>
          <p:nvPr userDrawn="1"/>
        </p:nvSpPr>
        <p:spPr>
          <a:xfrm>
            <a:off x="-403246" y="5468729"/>
            <a:ext cx="1839953" cy="1839953"/>
          </a:xfrm>
          <a:custGeom>
            <a:avLst/>
            <a:gdLst>
              <a:gd name="connsiteX0" fmla="*/ 1537456 w 3074912"/>
              <a:gd name="connsiteY0" fmla="*/ 0 h 3074912"/>
              <a:gd name="connsiteX1" fmla="*/ 3074912 w 3074912"/>
              <a:gd name="connsiteY1" fmla="*/ 1537456 h 3074912"/>
              <a:gd name="connsiteX2" fmla="*/ 1537456 w 3074912"/>
              <a:gd name="connsiteY2" fmla="*/ 3074912 h 3074912"/>
              <a:gd name="connsiteX3" fmla="*/ 0 w 3074912"/>
              <a:gd name="connsiteY3" fmla="*/ 1537456 h 3074912"/>
              <a:gd name="connsiteX4" fmla="*/ 1537456 w 3074912"/>
              <a:gd name="connsiteY4" fmla="*/ 0 h 3074912"/>
              <a:gd name="connsiteX5" fmla="*/ 1540876 w 3074912"/>
              <a:gd name="connsiteY5" fmla="*/ 550444 h 3074912"/>
              <a:gd name="connsiteX6" fmla="*/ 553864 w 3074912"/>
              <a:gd name="connsiteY6" fmla="*/ 1537456 h 3074912"/>
              <a:gd name="connsiteX7" fmla="*/ 1540876 w 3074912"/>
              <a:gd name="connsiteY7" fmla="*/ 2524468 h 3074912"/>
              <a:gd name="connsiteX8" fmla="*/ 2527888 w 3074912"/>
              <a:gd name="connsiteY8" fmla="*/ 1537456 h 3074912"/>
              <a:gd name="connsiteX9" fmla="*/ 1540876 w 3074912"/>
              <a:gd name="connsiteY9" fmla="*/ 550444 h 3074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74912" h="3074912">
                <a:moveTo>
                  <a:pt x="1537456" y="0"/>
                </a:moveTo>
                <a:cubicBezTo>
                  <a:pt x="2386570" y="0"/>
                  <a:pt x="3074912" y="688342"/>
                  <a:pt x="3074912" y="1537456"/>
                </a:cubicBezTo>
                <a:cubicBezTo>
                  <a:pt x="3074912" y="2386570"/>
                  <a:pt x="2386570" y="3074912"/>
                  <a:pt x="1537456" y="3074912"/>
                </a:cubicBezTo>
                <a:cubicBezTo>
                  <a:pt x="688342" y="3074912"/>
                  <a:pt x="0" y="2386570"/>
                  <a:pt x="0" y="1537456"/>
                </a:cubicBezTo>
                <a:cubicBezTo>
                  <a:pt x="0" y="688342"/>
                  <a:pt x="688342" y="0"/>
                  <a:pt x="1537456" y="0"/>
                </a:cubicBezTo>
                <a:close/>
                <a:moveTo>
                  <a:pt x="1540876" y="550444"/>
                </a:moveTo>
                <a:cubicBezTo>
                  <a:pt x="995764" y="550444"/>
                  <a:pt x="553864" y="992344"/>
                  <a:pt x="553864" y="1537456"/>
                </a:cubicBezTo>
                <a:cubicBezTo>
                  <a:pt x="553864" y="2082568"/>
                  <a:pt x="995764" y="2524468"/>
                  <a:pt x="1540876" y="2524468"/>
                </a:cubicBezTo>
                <a:cubicBezTo>
                  <a:pt x="2085988" y="2524468"/>
                  <a:pt x="2527888" y="2082568"/>
                  <a:pt x="2527888" y="1537456"/>
                </a:cubicBezTo>
                <a:cubicBezTo>
                  <a:pt x="2527888" y="992344"/>
                  <a:pt x="2085988" y="550444"/>
                  <a:pt x="1540876" y="550444"/>
                </a:cubicBezTo>
                <a:close/>
              </a:path>
            </a:pathLst>
          </a:custGeom>
          <a:solidFill>
            <a:srgbClr val="FCC4D2"/>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5" name="椭圆 7"/>
          <p:cNvSpPr/>
          <p:nvPr userDrawn="1"/>
        </p:nvSpPr>
        <p:spPr>
          <a:xfrm>
            <a:off x="11764215" y="6442391"/>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16" name="图片 8"/>
          <p:cNvPicPr>
            <a:picLocks noChangeAspect="1"/>
          </p:cNvPicPr>
          <p:nvPr userDrawn="1"/>
        </p:nvPicPr>
        <p:blipFill>
          <a:blip r:embed="rId3"/>
          <a:stretch>
            <a:fillRect/>
          </a:stretch>
        </p:blipFill>
        <p:spPr>
          <a:xfrm rot="2700000">
            <a:off x="10957684" y="5135837"/>
            <a:ext cx="602779" cy="1767959"/>
          </a:xfrm>
          <a:prstGeom prst="rect">
            <a:avLst/>
          </a:prstGeom>
        </p:spPr>
      </p:pic>
      <p:sp>
        <p:nvSpPr>
          <p:cNvPr id="17" name="椭圆 9"/>
          <p:cNvSpPr/>
          <p:nvPr userDrawn="1"/>
        </p:nvSpPr>
        <p:spPr>
          <a:xfrm>
            <a:off x="10478501" y="-122394"/>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6" name="image 101"/>
          <p:cNvPicPr>
            <a:picLocks noChangeAspect="1"/>
          </p:cNvPicPr>
          <p:nvPr userDrawn="1"/>
        </p:nvPicPr>
        <p:blipFill>
          <a:blip r:embed="rId2"/>
          <a:srcRect/>
          <a:stretch>
            <a:fillRect/>
          </a:stretch>
        </p:blipFill>
        <p:spPr>
          <a:xfrm>
            <a:off x="0" y="0"/>
            <a:ext cx="12192002" cy="6858001"/>
          </a:xfrm>
          <a:prstGeom prst="rect">
            <a:avLst/>
          </a:prstGeom>
        </p:spPr>
      </p:pic>
      <p:sp>
        <p:nvSpPr>
          <p:cNvPr id="8" name="矩形 2"/>
          <p:cNvSpPr/>
          <p:nvPr userDrawn="1"/>
        </p:nvSpPr>
        <p:spPr>
          <a:xfrm>
            <a:off x="516732" y="469294"/>
            <a:ext cx="11158537" cy="5919412"/>
          </a:xfrm>
          <a:prstGeom prst="rect">
            <a:avLst/>
          </a:prstGeom>
          <a:no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9" name="椭圆 4"/>
          <p:cNvSpPr/>
          <p:nvPr userDrawn="1"/>
        </p:nvSpPr>
        <p:spPr>
          <a:xfrm>
            <a:off x="-224147" y="-171430"/>
            <a:ext cx="703249" cy="703249"/>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0" name="任意形状 6"/>
          <p:cNvSpPr/>
          <p:nvPr userDrawn="1"/>
        </p:nvSpPr>
        <p:spPr>
          <a:xfrm>
            <a:off x="-403246" y="5468729"/>
            <a:ext cx="1839953" cy="1839953"/>
          </a:xfrm>
          <a:custGeom>
            <a:avLst/>
            <a:gdLst>
              <a:gd name="connsiteX0" fmla="*/ 1537456 w 3074912"/>
              <a:gd name="connsiteY0" fmla="*/ 0 h 3074912"/>
              <a:gd name="connsiteX1" fmla="*/ 3074912 w 3074912"/>
              <a:gd name="connsiteY1" fmla="*/ 1537456 h 3074912"/>
              <a:gd name="connsiteX2" fmla="*/ 1537456 w 3074912"/>
              <a:gd name="connsiteY2" fmla="*/ 3074912 h 3074912"/>
              <a:gd name="connsiteX3" fmla="*/ 0 w 3074912"/>
              <a:gd name="connsiteY3" fmla="*/ 1537456 h 3074912"/>
              <a:gd name="connsiteX4" fmla="*/ 1537456 w 3074912"/>
              <a:gd name="connsiteY4" fmla="*/ 0 h 3074912"/>
              <a:gd name="connsiteX5" fmla="*/ 1540876 w 3074912"/>
              <a:gd name="connsiteY5" fmla="*/ 550444 h 3074912"/>
              <a:gd name="connsiteX6" fmla="*/ 553864 w 3074912"/>
              <a:gd name="connsiteY6" fmla="*/ 1537456 h 3074912"/>
              <a:gd name="connsiteX7" fmla="*/ 1540876 w 3074912"/>
              <a:gd name="connsiteY7" fmla="*/ 2524468 h 3074912"/>
              <a:gd name="connsiteX8" fmla="*/ 2527888 w 3074912"/>
              <a:gd name="connsiteY8" fmla="*/ 1537456 h 3074912"/>
              <a:gd name="connsiteX9" fmla="*/ 1540876 w 3074912"/>
              <a:gd name="connsiteY9" fmla="*/ 550444 h 3074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74912" h="3074912">
                <a:moveTo>
                  <a:pt x="1537456" y="0"/>
                </a:moveTo>
                <a:cubicBezTo>
                  <a:pt x="2386570" y="0"/>
                  <a:pt x="3074912" y="688342"/>
                  <a:pt x="3074912" y="1537456"/>
                </a:cubicBezTo>
                <a:cubicBezTo>
                  <a:pt x="3074912" y="2386570"/>
                  <a:pt x="2386570" y="3074912"/>
                  <a:pt x="1537456" y="3074912"/>
                </a:cubicBezTo>
                <a:cubicBezTo>
                  <a:pt x="688342" y="3074912"/>
                  <a:pt x="0" y="2386570"/>
                  <a:pt x="0" y="1537456"/>
                </a:cubicBezTo>
                <a:cubicBezTo>
                  <a:pt x="0" y="688342"/>
                  <a:pt x="688342" y="0"/>
                  <a:pt x="1537456" y="0"/>
                </a:cubicBezTo>
                <a:close/>
                <a:moveTo>
                  <a:pt x="1540876" y="550444"/>
                </a:moveTo>
                <a:cubicBezTo>
                  <a:pt x="995764" y="550444"/>
                  <a:pt x="553864" y="992344"/>
                  <a:pt x="553864" y="1537456"/>
                </a:cubicBezTo>
                <a:cubicBezTo>
                  <a:pt x="553864" y="2082568"/>
                  <a:pt x="995764" y="2524468"/>
                  <a:pt x="1540876" y="2524468"/>
                </a:cubicBezTo>
                <a:cubicBezTo>
                  <a:pt x="2085988" y="2524468"/>
                  <a:pt x="2527888" y="2082568"/>
                  <a:pt x="2527888" y="1537456"/>
                </a:cubicBezTo>
                <a:cubicBezTo>
                  <a:pt x="2527888" y="992344"/>
                  <a:pt x="2085988" y="550444"/>
                  <a:pt x="1540876" y="550444"/>
                </a:cubicBezTo>
                <a:close/>
              </a:path>
            </a:pathLst>
          </a:custGeom>
          <a:solidFill>
            <a:srgbClr val="FCC4D2"/>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1" name="椭圆 7"/>
          <p:cNvSpPr/>
          <p:nvPr userDrawn="1"/>
        </p:nvSpPr>
        <p:spPr>
          <a:xfrm>
            <a:off x="11764215" y="6442391"/>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12" name="图片 8"/>
          <p:cNvPicPr>
            <a:picLocks noChangeAspect="1"/>
          </p:cNvPicPr>
          <p:nvPr userDrawn="1"/>
        </p:nvPicPr>
        <p:blipFill>
          <a:blip r:embed="rId3"/>
          <a:stretch>
            <a:fillRect/>
          </a:stretch>
        </p:blipFill>
        <p:spPr>
          <a:xfrm rot="2700000">
            <a:off x="10957684" y="5135837"/>
            <a:ext cx="602779" cy="1767959"/>
          </a:xfrm>
          <a:prstGeom prst="rect">
            <a:avLst/>
          </a:prstGeom>
        </p:spPr>
      </p:pic>
      <p:sp>
        <p:nvSpPr>
          <p:cNvPr id="13" name="椭圆 9"/>
          <p:cNvSpPr/>
          <p:nvPr userDrawn="1"/>
        </p:nvSpPr>
        <p:spPr>
          <a:xfrm>
            <a:off x="10478501" y="-122394"/>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4" name="Rectangle 13"/>
          <p:cNvSpPr/>
          <p:nvPr userDrawn="1"/>
        </p:nvSpPr>
        <p:spPr>
          <a:xfrm rot="219724">
            <a:off x="4477184" y="1157469"/>
            <a:ext cx="6008783" cy="4661425"/>
          </a:xfrm>
          <a:prstGeom prst="rect">
            <a:avLst/>
          </a:prstGeom>
          <a:solidFill>
            <a:srgbClr val="7030A0">
              <a:alpha val="50000"/>
            </a:srgbClr>
          </a:solidFill>
          <a:ln>
            <a:solidFill>
              <a:schemeClr val="accent6">
                <a:lumMod val="50000"/>
              </a:schemeClr>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5" name="Rectangle 14"/>
          <p:cNvSpPr/>
          <p:nvPr userDrawn="1"/>
        </p:nvSpPr>
        <p:spPr>
          <a:xfrm rot="2471267">
            <a:off x="9030857" y="1477608"/>
            <a:ext cx="2211022" cy="4953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6" name="Rectangle 15"/>
          <p:cNvSpPr/>
          <p:nvPr userDrawn="1"/>
        </p:nvSpPr>
        <p:spPr>
          <a:xfrm rot="20410169">
            <a:off x="4016052" y="1064033"/>
            <a:ext cx="2397502" cy="495300"/>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7" name="TextBox 16"/>
          <p:cNvSpPr txBox="1"/>
          <p:nvPr userDrawn="1"/>
        </p:nvSpPr>
        <p:spPr>
          <a:xfrm>
            <a:off x="5353380" y="1982711"/>
            <a:ext cx="4227827" cy="280076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8800" b="1" i="0" u="none" strike="noStrike" kern="1200" cap="none" spc="0" normalizeH="0" baseline="0" noProof="0" dirty="0">
                <a:ln w="22225">
                  <a:solidFill>
                    <a:schemeClr val="bg1"/>
                  </a:solidFill>
                  <a:prstDash val="solid"/>
                </a:ln>
                <a:solidFill>
                  <a:srgbClr val="7030A0"/>
                </a:solidFill>
                <a:effectLst>
                  <a:outerShdw blurRad="50800" dist="38100" dir="8100000" algn="tr" rotWithShape="0">
                    <a:prstClr val="black">
                      <a:alpha val="40000"/>
                    </a:prstClr>
                  </a:outerShdw>
                </a:effectLst>
                <a:uLnTx/>
                <a:uFillTx/>
                <a:latin typeface="Arial" panose="020B0604020202020204"/>
                <a:ea typeface="+mn-ea"/>
                <a:cs typeface="+mn-cs"/>
              </a:rPr>
              <a:t>LUYỆN TẬP</a:t>
            </a:r>
          </a:p>
        </p:txBody>
      </p:sp>
      <p:pic>
        <p:nvPicPr>
          <p:cNvPr id="18" name="Picture 17" descr="A close-up of a map&#10;&#10;Description automatically generated with low confidence"/>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474337" y="1150962"/>
            <a:ext cx="1481296" cy="4904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image 101"/>
          <p:cNvPicPr>
            <a:picLocks noChangeAspect="1"/>
          </p:cNvPicPr>
          <p:nvPr userDrawn="1"/>
        </p:nvPicPr>
        <p:blipFill>
          <a:blip r:embed="rId2"/>
          <a:srcRect/>
          <a:stretch>
            <a:fillRect/>
          </a:stretch>
        </p:blipFill>
        <p:spPr>
          <a:xfrm>
            <a:off x="0" y="0"/>
            <a:ext cx="12192002" cy="6858001"/>
          </a:xfrm>
          <a:prstGeom prst="rect">
            <a:avLst/>
          </a:prstGeom>
        </p:spPr>
      </p:pic>
      <p:sp>
        <p:nvSpPr>
          <p:cNvPr id="7" name="矩形 2"/>
          <p:cNvSpPr/>
          <p:nvPr userDrawn="1"/>
        </p:nvSpPr>
        <p:spPr>
          <a:xfrm>
            <a:off x="516732" y="469294"/>
            <a:ext cx="11158537" cy="5919412"/>
          </a:xfrm>
          <a:prstGeom prst="rect">
            <a:avLst/>
          </a:prstGeom>
          <a:no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8" name="椭圆 4"/>
          <p:cNvSpPr/>
          <p:nvPr userDrawn="1"/>
        </p:nvSpPr>
        <p:spPr>
          <a:xfrm>
            <a:off x="-224147" y="-171430"/>
            <a:ext cx="703249" cy="703249"/>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9" name="任意形状 6"/>
          <p:cNvSpPr/>
          <p:nvPr userDrawn="1"/>
        </p:nvSpPr>
        <p:spPr>
          <a:xfrm>
            <a:off x="-403246" y="5468729"/>
            <a:ext cx="1839953" cy="1839953"/>
          </a:xfrm>
          <a:custGeom>
            <a:avLst/>
            <a:gdLst>
              <a:gd name="connsiteX0" fmla="*/ 1537456 w 3074912"/>
              <a:gd name="connsiteY0" fmla="*/ 0 h 3074912"/>
              <a:gd name="connsiteX1" fmla="*/ 3074912 w 3074912"/>
              <a:gd name="connsiteY1" fmla="*/ 1537456 h 3074912"/>
              <a:gd name="connsiteX2" fmla="*/ 1537456 w 3074912"/>
              <a:gd name="connsiteY2" fmla="*/ 3074912 h 3074912"/>
              <a:gd name="connsiteX3" fmla="*/ 0 w 3074912"/>
              <a:gd name="connsiteY3" fmla="*/ 1537456 h 3074912"/>
              <a:gd name="connsiteX4" fmla="*/ 1537456 w 3074912"/>
              <a:gd name="connsiteY4" fmla="*/ 0 h 3074912"/>
              <a:gd name="connsiteX5" fmla="*/ 1540876 w 3074912"/>
              <a:gd name="connsiteY5" fmla="*/ 550444 h 3074912"/>
              <a:gd name="connsiteX6" fmla="*/ 553864 w 3074912"/>
              <a:gd name="connsiteY6" fmla="*/ 1537456 h 3074912"/>
              <a:gd name="connsiteX7" fmla="*/ 1540876 w 3074912"/>
              <a:gd name="connsiteY7" fmla="*/ 2524468 h 3074912"/>
              <a:gd name="connsiteX8" fmla="*/ 2527888 w 3074912"/>
              <a:gd name="connsiteY8" fmla="*/ 1537456 h 3074912"/>
              <a:gd name="connsiteX9" fmla="*/ 1540876 w 3074912"/>
              <a:gd name="connsiteY9" fmla="*/ 550444 h 3074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74912" h="3074912">
                <a:moveTo>
                  <a:pt x="1537456" y="0"/>
                </a:moveTo>
                <a:cubicBezTo>
                  <a:pt x="2386570" y="0"/>
                  <a:pt x="3074912" y="688342"/>
                  <a:pt x="3074912" y="1537456"/>
                </a:cubicBezTo>
                <a:cubicBezTo>
                  <a:pt x="3074912" y="2386570"/>
                  <a:pt x="2386570" y="3074912"/>
                  <a:pt x="1537456" y="3074912"/>
                </a:cubicBezTo>
                <a:cubicBezTo>
                  <a:pt x="688342" y="3074912"/>
                  <a:pt x="0" y="2386570"/>
                  <a:pt x="0" y="1537456"/>
                </a:cubicBezTo>
                <a:cubicBezTo>
                  <a:pt x="0" y="688342"/>
                  <a:pt x="688342" y="0"/>
                  <a:pt x="1537456" y="0"/>
                </a:cubicBezTo>
                <a:close/>
                <a:moveTo>
                  <a:pt x="1540876" y="550444"/>
                </a:moveTo>
                <a:cubicBezTo>
                  <a:pt x="995764" y="550444"/>
                  <a:pt x="553864" y="992344"/>
                  <a:pt x="553864" y="1537456"/>
                </a:cubicBezTo>
                <a:cubicBezTo>
                  <a:pt x="553864" y="2082568"/>
                  <a:pt x="995764" y="2524468"/>
                  <a:pt x="1540876" y="2524468"/>
                </a:cubicBezTo>
                <a:cubicBezTo>
                  <a:pt x="2085988" y="2524468"/>
                  <a:pt x="2527888" y="2082568"/>
                  <a:pt x="2527888" y="1537456"/>
                </a:cubicBezTo>
                <a:cubicBezTo>
                  <a:pt x="2527888" y="992344"/>
                  <a:pt x="2085988" y="550444"/>
                  <a:pt x="1540876" y="550444"/>
                </a:cubicBezTo>
                <a:close/>
              </a:path>
            </a:pathLst>
          </a:custGeom>
          <a:solidFill>
            <a:srgbClr val="FCC4D2"/>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0" name="椭圆 7"/>
          <p:cNvSpPr/>
          <p:nvPr userDrawn="1"/>
        </p:nvSpPr>
        <p:spPr>
          <a:xfrm>
            <a:off x="11764215" y="6442391"/>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11" name="图片 8"/>
          <p:cNvPicPr>
            <a:picLocks noChangeAspect="1"/>
          </p:cNvPicPr>
          <p:nvPr userDrawn="1"/>
        </p:nvPicPr>
        <p:blipFill>
          <a:blip r:embed="rId3"/>
          <a:stretch>
            <a:fillRect/>
          </a:stretch>
        </p:blipFill>
        <p:spPr>
          <a:xfrm rot="2700000">
            <a:off x="10957684" y="5135837"/>
            <a:ext cx="602779" cy="1767959"/>
          </a:xfrm>
          <a:prstGeom prst="rect">
            <a:avLst/>
          </a:prstGeom>
        </p:spPr>
      </p:pic>
      <p:sp>
        <p:nvSpPr>
          <p:cNvPr id="12" name="椭圆 9"/>
          <p:cNvSpPr/>
          <p:nvPr userDrawn="1"/>
        </p:nvSpPr>
        <p:spPr>
          <a:xfrm>
            <a:off x="10478501" y="-122394"/>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3" name="Rectangle 12"/>
          <p:cNvSpPr/>
          <p:nvPr userDrawn="1"/>
        </p:nvSpPr>
        <p:spPr>
          <a:xfrm rot="21228401">
            <a:off x="2278901" y="1179055"/>
            <a:ext cx="6008783" cy="4661425"/>
          </a:xfrm>
          <a:prstGeom prst="rect">
            <a:avLst/>
          </a:prstGeom>
          <a:solidFill>
            <a:schemeClr val="accent4">
              <a:lumMod val="60000"/>
              <a:lumOff val="40000"/>
              <a:alpha val="50000"/>
            </a:schemeClr>
          </a:solidFill>
          <a:ln>
            <a:solidFill>
              <a:schemeClr val="accent6">
                <a:lumMod val="50000"/>
              </a:schemeClr>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4" name="Rectangle 13"/>
          <p:cNvSpPr/>
          <p:nvPr userDrawn="1"/>
        </p:nvSpPr>
        <p:spPr>
          <a:xfrm rot="1737576">
            <a:off x="6328895" y="1082086"/>
            <a:ext cx="2211022" cy="4953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5" name="Rectangle 14"/>
          <p:cNvSpPr/>
          <p:nvPr userDrawn="1"/>
        </p:nvSpPr>
        <p:spPr>
          <a:xfrm rot="19676478">
            <a:off x="1401292" y="1522000"/>
            <a:ext cx="2397502" cy="49530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6" name="TextBox 15"/>
          <p:cNvSpPr txBox="1"/>
          <p:nvPr userDrawn="1"/>
        </p:nvSpPr>
        <p:spPr>
          <a:xfrm>
            <a:off x="3155097" y="2004297"/>
            <a:ext cx="4227827" cy="280076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8800" b="1" i="0" u="none" strike="noStrike" kern="1200" cap="none" spc="0" normalizeH="0" baseline="0" noProof="0" dirty="0">
                <a:ln w="22225">
                  <a:solidFill>
                    <a:schemeClr val="bg1"/>
                  </a:solidFill>
                  <a:prstDash val="solid"/>
                </a:ln>
                <a:solidFill>
                  <a:schemeClr val="accent5">
                    <a:lumMod val="75000"/>
                  </a:schemeClr>
                </a:solidFill>
                <a:effectLst>
                  <a:outerShdw blurRad="50800" dist="38100" dir="8100000" algn="tr" rotWithShape="0">
                    <a:prstClr val="black">
                      <a:alpha val="40000"/>
                    </a:prstClr>
                  </a:outerShdw>
                </a:effectLst>
                <a:uLnTx/>
                <a:uFillTx/>
                <a:latin typeface="Arial" panose="020B0604020202020204"/>
                <a:ea typeface="+mn-ea"/>
                <a:cs typeface="+mn-cs"/>
              </a:rPr>
              <a:t>HOẠT ĐỘNG</a:t>
            </a:r>
          </a:p>
        </p:txBody>
      </p:sp>
      <p:pic>
        <p:nvPicPr>
          <p:cNvPr id="18" name="图片 9"/>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970707" y="2622107"/>
            <a:ext cx="3028932" cy="38474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pic>
        <p:nvPicPr>
          <p:cNvPr id="8" name="image 101"/>
          <p:cNvPicPr>
            <a:picLocks noChangeAspect="1"/>
          </p:cNvPicPr>
          <p:nvPr userDrawn="1"/>
        </p:nvPicPr>
        <p:blipFill>
          <a:blip r:embed="rId2"/>
          <a:srcRect/>
          <a:stretch>
            <a:fillRect/>
          </a:stretch>
        </p:blipFill>
        <p:spPr>
          <a:xfrm>
            <a:off x="0" y="0"/>
            <a:ext cx="12192002" cy="6858001"/>
          </a:xfrm>
          <a:prstGeom prst="rect">
            <a:avLst/>
          </a:prstGeom>
        </p:spPr>
      </p:pic>
      <p:sp>
        <p:nvSpPr>
          <p:cNvPr id="10" name="矩形 2"/>
          <p:cNvSpPr/>
          <p:nvPr userDrawn="1"/>
        </p:nvSpPr>
        <p:spPr>
          <a:xfrm>
            <a:off x="516732" y="469294"/>
            <a:ext cx="11158537" cy="5919412"/>
          </a:xfrm>
          <a:prstGeom prst="rect">
            <a:avLst/>
          </a:prstGeom>
          <a:no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11" name="椭圆 4"/>
          <p:cNvSpPr/>
          <p:nvPr userDrawn="1"/>
        </p:nvSpPr>
        <p:spPr>
          <a:xfrm>
            <a:off x="-224147" y="-171430"/>
            <a:ext cx="703249" cy="703249"/>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2" name="任意形状 6"/>
          <p:cNvSpPr/>
          <p:nvPr userDrawn="1"/>
        </p:nvSpPr>
        <p:spPr>
          <a:xfrm>
            <a:off x="-403246" y="5468729"/>
            <a:ext cx="1839953" cy="1839953"/>
          </a:xfrm>
          <a:custGeom>
            <a:avLst/>
            <a:gdLst>
              <a:gd name="connsiteX0" fmla="*/ 1537456 w 3074912"/>
              <a:gd name="connsiteY0" fmla="*/ 0 h 3074912"/>
              <a:gd name="connsiteX1" fmla="*/ 3074912 w 3074912"/>
              <a:gd name="connsiteY1" fmla="*/ 1537456 h 3074912"/>
              <a:gd name="connsiteX2" fmla="*/ 1537456 w 3074912"/>
              <a:gd name="connsiteY2" fmla="*/ 3074912 h 3074912"/>
              <a:gd name="connsiteX3" fmla="*/ 0 w 3074912"/>
              <a:gd name="connsiteY3" fmla="*/ 1537456 h 3074912"/>
              <a:gd name="connsiteX4" fmla="*/ 1537456 w 3074912"/>
              <a:gd name="connsiteY4" fmla="*/ 0 h 3074912"/>
              <a:gd name="connsiteX5" fmla="*/ 1540876 w 3074912"/>
              <a:gd name="connsiteY5" fmla="*/ 550444 h 3074912"/>
              <a:gd name="connsiteX6" fmla="*/ 553864 w 3074912"/>
              <a:gd name="connsiteY6" fmla="*/ 1537456 h 3074912"/>
              <a:gd name="connsiteX7" fmla="*/ 1540876 w 3074912"/>
              <a:gd name="connsiteY7" fmla="*/ 2524468 h 3074912"/>
              <a:gd name="connsiteX8" fmla="*/ 2527888 w 3074912"/>
              <a:gd name="connsiteY8" fmla="*/ 1537456 h 3074912"/>
              <a:gd name="connsiteX9" fmla="*/ 1540876 w 3074912"/>
              <a:gd name="connsiteY9" fmla="*/ 550444 h 30749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74912" h="3074912">
                <a:moveTo>
                  <a:pt x="1537456" y="0"/>
                </a:moveTo>
                <a:cubicBezTo>
                  <a:pt x="2386570" y="0"/>
                  <a:pt x="3074912" y="688342"/>
                  <a:pt x="3074912" y="1537456"/>
                </a:cubicBezTo>
                <a:cubicBezTo>
                  <a:pt x="3074912" y="2386570"/>
                  <a:pt x="2386570" y="3074912"/>
                  <a:pt x="1537456" y="3074912"/>
                </a:cubicBezTo>
                <a:cubicBezTo>
                  <a:pt x="688342" y="3074912"/>
                  <a:pt x="0" y="2386570"/>
                  <a:pt x="0" y="1537456"/>
                </a:cubicBezTo>
                <a:cubicBezTo>
                  <a:pt x="0" y="688342"/>
                  <a:pt x="688342" y="0"/>
                  <a:pt x="1537456" y="0"/>
                </a:cubicBezTo>
                <a:close/>
                <a:moveTo>
                  <a:pt x="1540876" y="550444"/>
                </a:moveTo>
                <a:cubicBezTo>
                  <a:pt x="995764" y="550444"/>
                  <a:pt x="553864" y="992344"/>
                  <a:pt x="553864" y="1537456"/>
                </a:cubicBezTo>
                <a:cubicBezTo>
                  <a:pt x="553864" y="2082568"/>
                  <a:pt x="995764" y="2524468"/>
                  <a:pt x="1540876" y="2524468"/>
                </a:cubicBezTo>
                <a:cubicBezTo>
                  <a:pt x="2085988" y="2524468"/>
                  <a:pt x="2527888" y="2082568"/>
                  <a:pt x="2527888" y="1537456"/>
                </a:cubicBezTo>
                <a:cubicBezTo>
                  <a:pt x="2527888" y="992344"/>
                  <a:pt x="2085988" y="550444"/>
                  <a:pt x="1540876" y="550444"/>
                </a:cubicBezTo>
                <a:close/>
              </a:path>
            </a:pathLst>
          </a:custGeom>
          <a:solidFill>
            <a:srgbClr val="FCC4D2"/>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3" name="椭圆 7"/>
          <p:cNvSpPr/>
          <p:nvPr userDrawn="1"/>
        </p:nvSpPr>
        <p:spPr>
          <a:xfrm>
            <a:off x="11764215" y="6442391"/>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14" name="图片 8"/>
          <p:cNvPicPr>
            <a:picLocks noChangeAspect="1"/>
          </p:cNvPicPr>
          <p:nvPr userDrawn="1"/>
        </p:nvPicPr>
        <p:blipFill>
          <a:blip r:embed="rId3"/>
          <a:stretch>
            <a:fillRect/>
          </a:stretch>
        </p:blipFill>
        <p:spPr>
          <a:xfrm rot="2700000">
            <a:off x="10957684" y="5135837"/>
            <a:ext cx="602779" cy="1767959"/>
          </a:xfrm>
          <a:prstGeom prst="rect">
            <a:avLst/>
          </a:prstGeom>
        </p:spPr>
      </p:pic>
      <p:sp>
        <p:nvSpPr>
          <p:cNvPr id="15" name="椭圆 9"/>
          <p:cNvSpPr/>
          <p:nvPr userDrawn="1"/>
        </p:nvSpPr>
        <p:spPr>
          <a:xfrm>
            <a:off x="10478501" y="-122394"/>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6" name="Rectangle 15"/>
          <p:cNvSpPr/>
          <p:nvPr userDrawn="1"/>
        </p:nvSpPr>
        <p:spPr>
          <a:xfrm>
            <a:off x="3667342" y="983093"/>
            <a:ext cx="6008783" cy="4661425"/>
          </a:xfrm>
          <a:prstGeom prst="rect">
            <a:avLst/>
          </a:prstGeom>
          <a:solidFill>
            <a:srgbClr val="00CC66">
              <a:alpha val="49804"/>
            </a:srgbClr>
          </a:solidFill>
          <a:ln>
            <a:solidFill>
              <a:schemeClr val="accent6">
                <a:lumMod val="50000"/>
              </a:schemeClr>
            </a:solid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7" name="Rectangle 16"/>
          <p:cNvSpPr/>
          <p:nvPr userDrawn="1"/>
        </p:nvSpPr>
        <p:spPr>
          <a:xfrm rot="2109175">
            <a:off x="8040873" y="1261475"/>
            <a:ext cx="2211022" cy="495300"/>
          </a:xfrm>
          <a:prstGeom prst="rect">
            <a:avLst/>
          </a:prstGeom>
          <a:solidFill>
            <a:srgbClr val="CC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8" name="Rectangle 17"/>
          <p:cNvSpPr/>
          <p:nvPr userDrawn="1"/>
        </p:nvSpPr>
        <p:spPr>
          <a:xfrm rot="20048077">
            <a:off x="2977240" y="1148481"/>
            <a:ext cx="2397502" cy="4953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9" name="TextBox 18"/>
          <p:cNvSpPr txBox="1"/>
          <p:nvPr userDrawn="1"/>
        </p:nvSpPr>
        <p:spPr>
          <a:xfrm>
            <a:off x="4557819" y="1913421"/>
            <a:ext cx="4227827" cy="280076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8800" b="1" i="0" u="none" strike="noStrike" kern="1200" cap="none" spc="0" normalizeH="0" baseline="0" noProof="0" dirty="0">
                <a:ln w="22225">
                  <a:solidFill>
                    <a:schemeClr val="bg1"/>
                  </a:solidFill>
                  <a:prstDash val="solid"/>
                </a:ln>
                <a:solidFill>
                  <a:srgbClr val="00B050"/>
                </a:solidFill>
                <a:effectLst>
                  <a:outerShdw blurRad="50800" dist="38100" dir="8100000" algn="tr" rotWithShape="0">
                    <a:prstClr val="black">
                      <a:alpha val="40000"/>
                    </a:prstClr>
                  </a:outerShdw>
                </a:effectLst>
                <a:uLnTx/>
                <a:uFillTx/>
                <a:latin typeface="Arial" panose="020B0604020202020204"/>
                <a:ea typeface="+mn-ea"/>
                <a:cs typeface="+mn-cs"/>
              </a:rPr>
              <a:t>KHÁM PHÁ</a:t>
            </a:r>
          </a:p>
        </p:txBody>
      </p:sp>
      <p:pic>
        <p:nvPicPr>
          <p:cNvPr id="21" name="图形 1"/>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1416645" y="3997564"/>
            <a:ext cx="3980370" cy="19797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750" fill="hold"/>
                                        <p:tgtEl>
                                          <p:spTgt spid="21"/>
                                        </p:tgtEl>
                                        <p:attrNameLst>
                                          <p:attrName>ppt_w</p:attrName>
                                        </p:attrNameLst>
                                      </p:cBhvr>
                                      <p:tavLst>
                                        <p:tav tm="0">
                                          <p:val>
                                            <p:fltVal val="0"/>
                                          </p:val>
                                        </p:tav>
                                        <p:tav tm="100000">
                                          <p:val>
                                            <p:strVal val="#ppt_w"/>
                                          </p:val>
                                        </p:tav>
                                      </p:tavLst>
                                    </p:anim>
                                    <p:anim calcmode="lin" valueType="num">
                                      <p:cBhvr>
                                        <p:cTn id="8" dur="750" fill="hold"/>
                                        <p:tgtEl>
                                          <p:spTgt spid="21"/>
                                        </p:tgtEl>
                                        <p:attrNameLst>
                                          <p:attrName>ppt_h</p:attrName>
                                        </p:attrNameLst>
                                      </p:cBhvr>
                                      <p:tavLst>
                                        <p:tav tm="0">
                                          <p:val>
                                            <p:fltVal val="0"/>
                                          </p:val>
                                        </p:tav>
                                        <p:tav tm="100000">
                                          <p:val>
                                            <p:strVal val="#ppt_h"/>
                                          </p:val>
                                        </p:tav>
                                      </p:tavLst>
                                    </p:anim>
                                    <p:animEffect transition="in" filter="fade">
                                      <p:cBhvr>
                                        <p:cTn id="9" dur="75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5983328-5D9C-4CDA-A4B0-8F0932BA2C1A}" type="datetimeFigureOut">
              <a:rPr lang="en-US" smtClean="0"/>
              <a:t>12/27/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CEE447-4DD9-425C-BEC0-5EA12C7BCFCC}"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2.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02317" y="2522298"/>
            <a:ext cx="8813492" cy="1995098"/>
          </a:xfrm>
          <a:prstGeom prst="rect">
            <a:avLst/>
          </a:prstGeom>
          <a:noFill/>
          <a:ln>
            <a:noFill/>
          </a:ln>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defRPr/>
            </a:pPr>
            <a:r>
              <a:rPr kumimoji="0" lang="en-US" sz="5400" b="1" i="0" u="none" strike="noStrike" kern="1200" cap="none" spc="0" normalizeH="0" baseline="0" noProof="0">
                <a:ln w="22225">
                  <a:solidFill>
                    <a:srgbClr val="70AD47">
                      <a:lumMod val="50000"/>
                    </a:srgbClr>
                  </a:solidFill>
                  <a:prstDash val="solid"/>
                </a:ln>
                <a:solidFill>
                  <a:srgbClr val="FFFF00"/>
                </a:solidFill>
                <a:effectLst/>
                <a:uLnTx/>
                <a:uFillTx/>
                <a:latin typeface="Arial" panose="020B0604020202020204"/>
                <a:cs typeface="+mn-cs"/>
              </a:rPr>
              <a:t>GIẢI</a:t>
            </a:r>
            <a:r>
              <a:rPr kumimoji="0" lang="en-US" sz="5400" b="1" i="0" u="none" strike="noStrike" kern="1200" cap="none" spc="0" normalizeH="0" noProof="0">
                <a:ln w="22225">
                  <a:solidFill>
                    <a:srgbClr val="70AD47">
                      <a:lumMod val="50000"/>
                    </a:srgbClr>
                  </a:solidFill>
                  <a:prstDash val="solid"/>
                </a:ln>
                <a:solidFill>
                  <a:srgbClr val="FFFF00"/>
                </a:solidFill>
                <a:effectLst/>
                <a:uLnTx/>
                <a:uFillTx/>
                <a:latin typeface="Arial" panose="020B0604020202020204"/>
                <a:cs typeface="+mn-cs"/>
              </a:rPr>
              <a:t> TOÁN VỀ TỈ SỐ PHẦN TRĂM</a:t>
            </a:r>
            <a:endParaRPr kumimoji="0" lang="vi-VN" sz="5400" b="1" i="0" u="none" strike="noStrike" kern="1200" cap="none" spc="0" normalizeH="0" baseline="0" noProof="0" dirty="0">
              <a:ln w="22225">
                <a:solidFill>
                  <a:srgbClr val="70AD47">
                    <a:lumMod val="50000"/>
                  </a:srgbClr>
                </a:solidFill>
                <a:prstDash val="solid"/>
              </a:ln>
              <a:solidFill>
                <a:srgbClr val="FFFF00"/>
              </a:solidFill>
              <a:effectLst/>
              <a:uLnTx/>
              <a:uFillTx/>
              <a:latin typeface="Arial" panose="020B0604020202020204"/>
              <a:cs typeface="+mn-cs"/>
            </a:endParaRPr>
          </a:p>
        </p:txBody>
      </p:sp>
      <p:grpSp>
        <p:nvGrpSpPr>
          <p:cNvPr id="3" name="Group 2"/>
          <p:cNvGrpSpPr/>
          <p:nvPr/>
        </p:nvGrpSpPr>
        <p:grpSpPr>
          <a:xfrm>
            <a:off x="1321631" y="869263"/>
            <a:ext cx="2190751" cy="1531398"/>
            <a:chOff x="1523998" y="0"/>
            <a:chExt cx="2190751" cy="980661"/>
          </a:xfrm>
        </p:grpSpPr>
        <p:grpSp>
          <p:nvGrpSpPr>
            <p:cNvPr id="4" name="Group 3"/>
            <p:cNvGrpSpPr/>
            <p:nvPr/>
          </p:nvGrpSpPr>
          <p:grpSpPr>
            <a:xfrm>
              <a:off x="1523998" y="0"/>
              <a:ext cx="2190751" cy="980661"/>
              <a:chOff x="1523999" y="0"/>
              <a:chExt cx="1285462" cy="1828800"/>
            </a:xfrm>
          </p:grpSpPr>
          <p:sp>
            <p:nvSpPr>
              <p:cNvPr id="6" name="Rectangle: Top Corners Rounded 5"/>
              <p:cNvSpPr/>
              <p:nvPr/>
            </p:nvSpPr>
            <p:spPr>
              <a:xfrm rot="10800000">
                <a:off x="1523999" y="0"/>
                <a:ext cx="1285462" cy="1828800"/>
              </a:xfrm>
              <a:prstGeom prst="round2SameRect">
                <a:avLst/>
              </a:prstGeom>
              <a:solidFill>
                <a:schemeClr val="accent6">
                  <a:lumMod val="75000"/>
                </a:schemeClr>
              </a:solidFill>
              <a:ln>
                <a:solidFill>
                  <a:schemeClr val="accent6">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a:cs typeface="+mn-cs"/>
                </a:endParaRPr>
              </a:p>
            </p:txBody>
          </p:sp>
          <p:sp>
            <p:nvSpPr>
              <p:cNvPr id="7" name="Rectangle: Top Corners Rounded 6"/>
              <p:cNvSpPr/>
              <p:nvPr/>
            </p:nvSpPr>
            <p:spPr>
              <a:xfrm rot="10800000">
                <a:off x="1566862" y="76199"/>
                <a:ext cx="1204497" cy="1709738"/>
              </a:xfrm>
              <a:prstGeom prst="round2SameRect">
                <a:avLst/>
              </a:prstGeom>
              <a:solidFill>
                <a:schemeClr val="bg1"/>
              </a:solidFill>
              <a:ln>
                <a:solidFill>
                  <a:schemeClr val="accent6">
                    <a:lumMod val="75000"/>
                  </a:schemeClr>
                </a:solidFill>
                <a:prstDash val="lg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a:cs typeface="+mn-cs"/>
                </a:endParaRPr>
              </a:p>
            </p:txBody>
          </p:sp>
        </p:grpSp>
        <p:sp>
          <p:nvSpPr>
            <p:cNvPr id="5" name="TextBox 4"/>
            <p:cNvSpPr txBox="1"/>
            <p:nvPr/>
          </p:nvSpPr>
          <p:spPr>
            <a:xfrm>
              <a:off x="1573221" y="265435"/>
              <a:ext cx="1972089" cy="37447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3200">
                  <a:solidFill>
                    <a:srgbClr val="70AD47">
                      <a:lumMod val="75000"/>
                    </a:srgbClr>
                  </a:solidFill>
                  <a:latin typeface="Arial" panose="020B0604020202020204"/>
                </a:rPr>
                <a:t>Trang 75</a:t>
              </a:r>
              <a:endParaRPr kumimoji="0" lang="vi-VN" sz="3200" b="0" i="0" u="none" strike="noStrike" kern="1200" cap="none" spc="0" normalizeH="0" baseline="0" noProof="0" dirty="0">
                <a:ln>
                  <a:noFill/>
                </a:ln>
                <a:solidFill>
                  <a:srgbClr val="70AD47">
                    <a:lumMod val="75000"/>
                  </a:srgbClr>
                </a:solidFill>
                <a:effectLst/>
                <a:uLnTx/>
                <a:uFillTx/>
                <a:latin typeface="Arial" panose="020B0604020202020204"/>
                <a:cs typeface="+mn-cs"/>
              </a:endParaRPr>
            </a:p>
          </p:txBody>
        </p:sp>
      </p:grpSp>
      <p:sp>
        <p:nvSpPr>
          <p:cNvPr id="8" name="TextBox 7"/>
          <p:cNvSpPr txBox="1"/>
          <p:nvPr/>
        </p:nvSpPr>
        <p:spPr>
          <a:xfrm>
            <a:off x="2417007" y="1860206"/>
            <a:ext cx="6888595"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3600" b="1" dirty="0">
                <a:solidFill>
                  <a:prstClr val="white"/>
                </a:solidFill>
                <a:latin typeface="Arial" panose="020B0604020202020204"/>
              </a:rPr>
              <a:t>TOÁN 5</a:t>
            </a:r>
            <a:endParaRPr kumimoji="0" lang="vi-VN" sz="3600" b="1" i="0" u="none" strike="noStrike" kern="1200" cap="none" spc="0" normalizeH="0" baseline="0" noProof="0" dirty="0">
              <a:ln>
                <a:noFill/>
              </a:ln>
              <a:solidFill>
                <a:prstClr val="white"/>
              </a:solidFill>
              <a:effectLst/>
              <a:uLnTx/>
              <a:uFillTx/>
              <a:latin typeface="Arial" panose="020B0604020202020204"/>
              <a:cs typeface="+mn-cs"/>
            </a:endParaRPr>
          </a:p>
        </p:txBody>
      </p:sp>
      <p:sp>
        <p:nvSpPr>
          <p:cNvPr id="9" name="TextBox 8">
            <a:extLst>
              <a:ext uri="{FF2B5EF4-FFF2-40B4-BE49-F238E27FC236}">
                <a16:creationId xmlns:a16="http://schemas.microsoft.com/office/drawing/2014/main" id="{954A1215-5B94-9540-AEFB-A108EC9F57CA}"/>
              </a:ext>
            </a:extLst>
          </p:cNvPr>
          <p:cNvSpPr txBox="1"/>
          <p:nvPr/>
        </p:nvSpPr>
        <p:spPr>
          <a:xfrm>
            <a:off x="3536207" y="1283766"/>
            <a:ext cx="6445405" cy="584775"/>
          </a:xfrm>
          <a:prstGeom prst="rect">
            <a:avLst/>
          </a:prstGeom>
          <a:noFill/>
        </p:spPr>
        <p:txBody>
          <a:bodyPr wrap="square" rtlCol="0">
            <a:spAutoFit/>
          </a:bodyPr>
          <a:lstStyle/>
          <a:p>
            <a:r>
              <a:rPr lang="en-VN" sz="3200" dirty="0">
                <a:solidFill>
                  <a:schemeClr val="bg1"/>
                </a:solidFill>
                <a:latin typeface="Times New Roman" panose="02020603050405020304" pitchFamily="18" charset="0"/>
                <a:cs typeface="Times New Roman" panose="02020603050405020304" pitchFamily="18" charset="0"/>
              </a:rPr>
              <a:t>Thứ ba, ngày 28 tháng 12 năm 2021</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par>
                                <p:cTn id="11" presetID="2" presetClass="entr" presetSubtype="1"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0-#ppt_h/2"/>
                                          </p:val>
                                        </p:tav>
                                        <p:tav tm="100000">
                                          <p:val>
                                            <p:strVal val="#ppt_y"/>
                                          </p:val>
                                        </p:tav>
                                      </p:tavLst>
                                    </p:anim>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 Box 6"/>
          <p:cNvSpPr txBox="1">
            <a:spLocks noChangeArrowheads="1"/>
          </p:cNvSpPr>
          <p:nvPr/>
        </p:nvSpPr>
        <p:spPr bwMode="auto">
          <a:xfrm>
            <a:off x="1354183" y="681128"/>
            <a:ext cx="930510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FF0000"/>
                </a:solidFill>
              </a:rPr>
              <a:t> </a:t>
            </a:r>
            <a:r>
              <a:rPr lang="en-US" altLang="en-US" sz="3200" b="1"/>
              <a:t>Bài 1: Viết thành tỉ số phần tr</a:t>
            </a:r>
            <a:r>
              <a:rPr lang="vi-VN" altLang="en-US" sz="3200" b="1"/>
              <a:t>ă</a:t>
            </a:r>
            <a:r>
              <a:rPr lang="en-US" altLang="en-US" sz="3200" b="1"/>
              <a:t>m (theo mẫu):</a:t>
            </a:r>
          </a:p>
        </p:txBody>
      </p:sp>
      <p:sp>
        <p:nvSpPr>
          <p:cNvPr id="36" name="Text Box 7"/>
          <p:cNvSpPr txBox="1">
            <a:spLocks noChangeArrowheads="1"/>
          </p:cNvSpPr>
          <p:nvPr/>
        </p:nvSpPr>
        <p:spPr bwMode="auto">
          <a:xfrm>
            <a:off x="1510938" y="2408736"/>
            <a:ext cx="89749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0000FF"/>
                </a:solidFill>
              </a:rPr>
              <a:t>0,3                        0,234                              1,35</a:t>
            </a:r>
          </a:p>
        </p:txBody>
      </p:sp>
      <p:sp>
        <p:nvSpPr>
          <p:cNvPr id="37" name="Text Box 48"/>
          <p:cNvSpPr txBox="1">
            <a:spLocks noChangeArrowheads="1"/>
          </p:cNvSpPr>
          <p:nvPr/>
        </p:nvSpPr>
        <p:spPr bwMode="auto">
          <a:xfrm>
            <a:off x="1471748" y="1506583"/>
            <a:ext cx="74472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FF0000"/>
                </a:solidFill>
              </a:rPr>
              <a:t>Mẫu : 0,57  = 57%</a:t>
            </a:r>
          </a:p>
        </p:txBody>
      </p:sp>
      <p:sp>
        <p:nvSpPr>
          <p:cNvPr id="38" name="TextBox 37"/>
          <p:cNvSpPr txBox="1">
            <a:spLocks noChangeArrowheads="1"/>
          </p:cNvSpPr>
          <p:nvPr/>
        </p:nvSpPr>
        <p:spPr bwMode="auto">
          <a:xfrm>
            <a:off x="1014549" y="3347085"/>
            <a:ext cx="238694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3200" b="1">
                <a:solidFill>
                  <a:srgbClr val="0000FF"/>
                </a:solidFill>
              </a:rPr>
              <a:t>0,3 = </a:t>
            </a:r>
            <a:r>
              <a:rPr lang="en-US" altLang="en-US" sz="3200" b="1">
                <a:solidFill>
                  <a:srgbClr val="FF0000"/>
                </a:solidFill>
              </a:rPr>
              <a:t>30 %</a:t>
            </a:r>
          </a:p>
        </p:txBody>
      </p:sp>
      <p:sp>
        <p:nvSpPr>
          <p:cNvPr id="39" name="TextBox 38"/>
          <p:cNvSpPr txBox="1">
            <a:spLocks noChangeArrowheads="1"/>
          </p:cNvSpPr>
          <p:nvPr/>
        </p:nvSpPr>
        <p:spPr bwMode="auto">
          <a:xfrm>
            <a:off x="3833950" y="3322185"/>
            <a:ext cx="31507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3200" b="1">
                <a:solidFill>
                  <a:srgbClr val="0000FF"/>
                </a:solidFill>
              </a:rPr>
              <a:t>0,234 = </a:t>
            </a:r>
            <a:r>
              <a:rPr lang="en-US" altLang="en-US" sz="3200" b="1">
                <a:solidFill>
                  <a:srgbClr val="FF0000"/>
                </a:solidFill>
              </a:rPr>
              <a:t>23,4 %</a:t>
            </a:r>
          </a:p>
        </p:txBody>
      </p:sp>
      <p:sp>
        <p:nvSpPr>
          <p:cNvPr id="40" name="TextBox 39"/>
          <p:cNvSpPr txBox="1">
            <a:spLocks noChangeArrowheads="1"/>
          </p:cNvSpPr>
          <p:nvPr/>
        </p:nvSpPr>
        <p:spPr bwMode="auto">
          <a:xfrm>
            <a:off x="7898674" y="3268708"/>
            <a:ext cx="334172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3200" b="1">
                <a:solidFill>
                  <a:srgbClr val="0000FF"/>
                </a:solidFill>
              </a:rPr>
              <a:t>1,35 = </a:t>
            </a:r>
            <a:r>
              <a:rPr lang="en-US" altLang="en-US" sz="3200" b="1">
                <a:solidFill>
                  <a:srgbClr val="FF0000"/>
                </a:solidFill>
              </a:rPr>
              <a:t>135 %</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strips(down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arn(inHorizontal)">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additive="base">
                                        <p:cTn id="22" dur="500" fill="hold"/>
                                        <p:tgtEl>
                                          <p:spTgt spid="38"/>
                                        </p:tgtEl>
                                        <p:attrNameLst>
                                          <p:attrName>ppt_x</p:attrName>
                                        </p:attrNameLst>
                                      </p:cBhvr>
                                      <p:tavLst>
                                        <p:tav tm="0">
                                          <p:val>
                                            <p:strVal val="#ppt_x"/>
                                          </p:val>
                                        </p:tav>
                                        <p:tav tm="100000">
                                          <p:val>
                                            <p:strVal val="#ppt_x"/>
                                          </p:val>
                                        </p:tav>
                                      </p:tavLst>
                                    </p:anim>
                                    <p:anim calcmode="lin" valueType="num">
                                      <p:cBhvr additive="base">
                                        <p:cTn id="2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 calcmode="lin" valueType="num">
                                      <p:cBhvr additive="base">
                                        <p:cTn id="28" dur="500" fill="hold"/>
                                        <p:tgtEl>
                                          <p:spTgt spid="39"/>
                                        </p:tgtEl>
                                        <p:attrNameLst>
                                          <p:attrName>ppt_x</p:attrName>
                                        </p:attrNameLst>
                                      </p:cBhvr>
                                      <p:tavLst>
                                        <p:tav tm="0">
                                          <p:val>
                                            <p:strVal val="#ppt_x"/>
                                          </p:val>
                                        </p:tav>
                                        <p:tav tm="100000">
                                          <p:val>
                                            <p:strVal val="#ppt_x"/>
                                          </p:val>
                                        </p:tav>
                                      </p:tavLst>
                                    </p:anim>
                                    <p:anim calcmode="lin" valueType="num">
                                      <p:cBhvr additive="base">
                                        <p:cTn id="2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0"/>
                                        </p:tgtEl>
                                        <p:attrNameLst>
                                          <p:attrName>style.visibility</p:attrName>
                                        </p:attrNameLst>
                                      </p:cBhvr>
                                      <p:to>
                                        <p:strVal val="visible"/>
                                      </p:to>
                                    </p:set>
                                    <p:anim calcmode="lin" valueType="num">
                                      <p:cBhvr additive="base">
                                        <p:cTn id="34" dur="500" fill="hold"/>
                                        <p:tgtEl>
                                          <p:spTgt spid="40"/>
                                        </p:tgtEl>
                                        <p:attrNameLst>
                                          <p:attrName>ppt_x</p:attrName>
                                        </p:attrNameLst>
                                      </p:cBhvr>
                                      <p:tavLst>
                                        <p:tav tm="0">
                                          <p:val>
                                            <p:strVal val="#ppt_x"/>
                                          </p:val>
                                        </p:tav>
                                        <p:tav tm="100000">
                                          <p:val>
                                            <p:strVal val="#ppt_x"/>
                                          </p:val>
                                        </p:tav>
                                      </p:tavLst>
                                    </p:anim>
                                    <p:anim calcmode="lin" valueType="num">
                                      <p:cBhvr additive="base">
                                        <p:cTn id="3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39"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1110342" y="577033"/>
            <a:ext cx="113777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0000FF"/>
                </a:solidFill>
              </a:rPr>
              <a:t> </a:t>
            </a:r>
            <a:r>
              <a:rPr lang="vi-VN" altLang="en-US" sz="3200" b="1">
                <a:solidFill>
                  <a:srgbClr val="0000FF"/>
                </a:solidFill>
              </a:rPr>
              <a:t>  Bài 2: </a:t>
            </a:r>
            <a:r>
              <a:rPr lang="en-US" altLang="en-US" sz="3200" b="1">
                <a:solidFill>
                  <a:srgbClr val="0000FF"/>
                </a:solidFill>
              </a:rPr>
              <a:t> Tính tỉ số phần tr</a:t>
            </a:r>
            <a:r>
              <a:rPr lang="vi-VN" altLang="en-US" sz="3200" b="1">
                <a:solidFill>
                  <a:srgbClr val="0000FF"/>
                </a:solidFill>
              </a:rPr>
              <a:t>ă</a:t>
            </a:r>
            <a:r>
              <a:rPr lang="en-US" altLang="en-US" sz="3200" b="1">
                <a:solidFill>
                  <a:srgbClr val="0000FF"/>
                </a:solidFill>
              </a:rPr>
              <a:t>m của hai số :</a:t>
            </a:r>
          </a:p>
        </p:txBody>
      </p:sp>
      <p:sp>
        <p:nvSpPr>
          <p:cNvPr id="3" name="Text Box 9"/>
          <p:cNvSpPr txBox="1">
            <a:spLocks noChangeArrowheads="1"/>
          </p:cNvSpPr>
          <p:nvPr/>
        </p:nvSpPr>
        <p:spPr bwMode="auto">
          <a:xfrm>
            <a:off x="1309189" y="1362892"/>
            <a:ext cx="824474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buFont typeface="Arial" panose="020B0604020202020204" pitchFamily="34" charset="0"/>
              <a:buNone/>
            </a:pPr>
            <a:r>
              <a:rPr lang="en-US" altLang="en-US" sz="3200" b="1">
                <a:solidFill>
                  <a:srgbClr val="0000FF"/>
                </a:solidFill>
              </a:rPr>
              <a:t>Mẫu:    a) 19 và 30 </a:t>
            </a:r>
          </a:p>
          <a:p>
            <a:pPr>
              <a:spcBef>
                <a:spcPct val="50000"/>
              </a:spcBef>
              <a:buFont typeface="Arial" panose="020B0604020202020204" pitchFamily="34" charset="0"/>
              <a:buNone/>
            </a:pPr>
            <a:r>
              <a:rPr lang="en-US" altLang="en-US" sz="3200" b="1">
                <a:solidFill>
                  <a:srgbClr val="0000FF"/>
                </a:solidFill>
              </a:rPr>
              <a:t>                  19 : 30 = …………………    </a:t>
            </a:r>
          </a:p>
        </p:txBody>
      </p:sp>
      <p:sp>
        <p:nvSpPr>
          <p:cNvPr id="4" name="Text Box 9"/>
          <p:cNvSpPr txBox="1">
            <a:spLocks noChangeArrowheads="1"/>
          </p:cNvSpPr>
          <p:nvPr/>
        </p:nvSpPr>
        <p:spPr bwMode="auto">
          <a:xfrm>
            <a:off x="2314893" y="2885349"/>
            <a:ext cx="39595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buFont typeface="Arial" panose="020B0604020202020204" pitchFamily="34" charset="0"/>
              <a:buNone/>
            </a:pPr>
            <a:r>
              <a:rPr lang="en-US" altLang="en-US" sz="3200" b="1">
                <a:solidFill>
                  <a:srgbClr val="0000FF"/>
                </a:solidFill>
              </a:rPr>
              <a:t>    b) 45 và 61     </a:t>
            </a:r>
          </a:p>
        </p:txBody>
      </p:sp>
      <p:sp>
        <p:nvSpPr>
          <p:cNvPr id="5" name="Text Box 9"/>
          <p:cNvSpPr txBox="1">
            <a:spLocks noChangeArrowheads="1"/>
          </p:cNvSpPr>
          <p:nvPr/>
        </p:nvSpPr>
        <p:spPr bwMode="auto">
          <a:xfrm>
            <a:off x="2318431" y="4347935"/>
            <a:ext cx="42872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buFont typeface="Arial" panose="020B0604020202020204" pitchFamily="34" charset="0"/>
              <a:buNone/>
            </a:pPr>
            <a:r>
              <a:rPr lang="en-US" altLang="en-US" sz="3200" b="1">
                <a:solidFill>
                  <a:srgbClr val="0000FF"/>
                </a:solidFill>
              </a:rPr>
              <a:t>    c) 1,2 và 26    </a:t>
            </a:r>
          </a:p>
        </p:txBody>
      </p:sp>
      <p:sp>
        <p:nvSpPr>
          <p:cNvPr id="6" name="Text Box 9"/>
          <p:cNvSpPr txBox="1">
            <a:spLocks noChangeArrowheads="1"/>
          </p:cNvSpPr>
          <p:nvPr/>
        </p:nvSpPr>
        <p:spPr bwMode="auto">
          <a:xfrm>
            <a:off x="2787467" y="3618593"/>
            <a:ext cx="67606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buFont typeface="Arial" panose="020B0604020202020204" pitchFamily="34" charset="0"/>
              <a:buNone/>
            </a:pPr>
            <a:r>
              <a:rPr lang="en-US" altLang="en-US" sz="3200" b="1">
                <a:solidFill>
                  <a:srgbClr val="0000FF"/>
                </a:solidFill>
              </a:rPr>
              <a:t>    </a:t>
            </a:r>
            <a:r>
              <a:rPr lang="en-US" altLang="en-US" sz="3200" b="1">
                <a:solidFill>
                  <a:srgbClr val="FF0000"/>
                </a:solidFill>
              </a:rPr>
              <a:t>45 : 61 = 0,7377… = 73,77 %   </a:t>
            </a:r>
          </a:p>
        </p:txBody>
      </p:sp>
      <p:sp>
        <p:nvSpPr>
          <p:cNvPr id="7" name="Text Box 9"/>
          <p:cNvSpPr txBox="1">
            <a:spLocks noChangeArrowheads="1"/>
          </p:cNvSpPr>
          <p:nvPr/>
        </p:nvSpPr>
        <p:spPr bwMode="auto">
          <a:xfrm>
            <a:off x="3095896" y="4974726"/>
            <a:ext cx="676069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buFont typeface="Arial" panose="020B0604020202020204" pitchFamily="34" charset="0"/>
              <a:buNone/>
            </a:pPr>
            <a:r>
              <a:rPr lang="en-US" altLang="en-US" sz="3200" b="1">
                <a:solidFill>
                  <a:srgbClr val="0000FF"/>
                </a:solidFill>
              </a:rPr>
              <a:t> </a:t>
            </a:r>
            <a:r>
              <a:rPr lang="en-US" altLang="en-US" sz="3200" b="1">
                <a:solidFill>
                  <a:srgbClr val="FF0000"/>
                </a:solidFill>
              </a:rPr>
              <a:t>1,2 : 26 = 0,0461… =  4,61 %    </a:t>
            </a:r>
          </a:p>
        </p:txBody>
      </p:sp>
      <p:sp>
        <p:nvSpPr>
          <p:cNvPr id="8" name="Text Box 10"/>
          <p:cNvSpPr txBox="1">
            <a:spLocks noChangeArrowheads="1"/>
          </p:cNvSpPr>
          <p:nvPr/>
        </p:nvSpPr>
        <p:spPr bwMode="auto">
          <a:xfrm>
            <a:off x="4776788" y="2103120"/>
            <a:ext cx="4576218"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FF0000"/>
                </a:solidFill>
              </a:rPr>
              <a:t>0,6333… = 63,33%</a:t>
            </a:r>
          </a:p>
        </p:txBody>
      </p:sp>
    </p:spTree>
    <p:extLst>
      <p:ext uri="{BB962C8B-B14F-4D97-AF65-F5344CB8AC3E}">
        <p14:creationId xmlns:p14="http://schemas.microsoft.com/office/powerpoint/2010/main" val="4753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p:cTn id="10" dur="500" fill="hold"/>
                                        <p:tgtEl>
                                          <p:spTgt spid="3"/>
                                        </p:tgtEl>
                                        <p:attrNameLst>
                                          <p:attrName>ppt_w</p:attrName>
                                        </p:attrNameLst>
                                      </p:cBhvr>
                                      <p:tavLst>
                                        <p:tav tm="0">
                                          <p:val>
                                            <p:fltVal val="0"/>
                                          </p:val>
                                        </p:tav>
                                        <p:tav tm="100000">
                                          <p:val>
                                            <p:strVal val="#ppt_w"/>
                                          </p:val>
                                        </p:tav>
                                      </p:tavLst>
                                    </p:anim>
                                    <p:anim calcmode="lin" valueType="num">
                                      <p:cBhvr>
                                        <p:cTn id="11" dur="500" fill="hold"/>
                                        <p:tgtEl>
                                          <p:spTgt spid="3"/>
                                        </p:tgtEl>
                                        <p:attrNameLst>
                                          <p:attrName>ppt_h</p:attrName>
                                        </p:attrNameLst>
                                      </p:cBhvr>
                                      <p:tavLst>
                                        <p:tav tm="0">
                                          <p:val>
                                            <p:fltVal val="0"/>
                                          </p:val>
                                        </p:tav>
                                        <p:tav tm="100000">
                                          <p:val>
                                            <p:strVal val="#ppt_h"/>
                                          </p:val>
                                        </p:tav>
                                      </p:tavLst>
                                    </p:anim>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p:cTn id="34" dur="500" fill="hold"/>
                                        <p:tgtEl>
                                          <p:spTgt spid="6"/>
                                        </p:tgtEl>
                                        <p:attrNameLst>
                                          <p:attrName>ppt_w</p:attrName>
                                        </p:attrNameLst>
                                      </p:cBhvr>
                                      <p:tavLst>
                                        <p:tav tm="0">
                                          <p:val>
                                            <p:fltVal val="0"/>
                                          </p:val>
                                        </p:tav>
                                        <p:tav tm="100000">
                                          <p:val>
                                            <p:strVal val="#ppt_w"/>
                                          </p:val>
                                        </p:tav>
                                      </p:tavLst>
                                    </p:anim>
                                    <p:anim calcmode="lin" valueType="num">
                                      <p:cBhvr>
                                        <p:cTn id="35" dur="500" fill="hold"/>
                                        <p:tgtEl>
                                          <p:spTgt spid="6"/>
                                        </p:tgtEl>
                                        <p:attrNameLst>
                                          <p:attrName>ppt_h</p:attrName>
                                        </p:attrNameLst>
                                      </p:cBhvr>
                                      <p:tavLst>
                                        <p:tav tm="0">
                                          <p:val>
                                            <p:fltVal val="0"/>
                                          </p:val>
                                        </p:tav>
                                        <p:tav tm="100000">
                                          <p:val>
                                            <p:strVal val="#ppt_h"/>
                                          </p:val>
                                        </p:tav>
                                      </p:tavLst>
                                    </p:anim>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Effect transition="in" filter="fad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8"/>
          <p:cNvSpPr txBox="1">
            <a:spLocks noChangeArrowheads="1"/>
          </p:cNvSpPr>
          <p:nvPr/>
        </p:nvSpPr>
        <p:spPr bwMode="auto">
          <a:xfrm>
            <a:off x="578224" y="692617"/>
            <a:ext cx="1108037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t>      Bài 3: Một lớp học có 25 học sinh, trong đó có 13 học sinh nữ. Hỏi  số học sinh nữ chiếm bao nhiêu phần trăm số học sinh của lớp học đó?</a:t>
            </a:r>
          </a:p>
        </p:txBody>
      </p:sp>
      <p:sp>
        <p:nvSpPr>
          <p:cNvPr id="3" name="Text Box 46"/>
          <p:cNvSpPr txBox="1">
            <a:spLocks noChangeArrowheads="1"/>
          </p:cNvSpPr>
          <p:nvPr/>
        </p:nvSpPr>
        <p:spPr bwMode="auto">
          <a:xfrm>
            <a:off x="4826971" y="2302342"/>
            <a:ext cx="17543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FF0000"/>
                </a:solidFill>
              </a:rPr>
              <a:t>Bài giải</a:t>
            </a:r>
          </a:p>
        </p:txBody>
      </p:sp>
      <p:sp>
        <p:nvSpPr>
          <p:cNvPr id="4" name="Text Box 47"/>
          <p:cNvSpPr txBox="1">
            <a:spLocks noChangeArrowheads="1"/>
          </p:cNvSpPr>
          <p:nvPr/>
        </p:nvSpPr>
        <p:spPr bwMode="auto">
          <a:xfrm>
            <a:off x="1344705" y="2813423"/>
            <a:ext cx="930536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0000FF"/>
                </a:solidFill>
              </a:rPr>
              <a:t>  Tỉ số phần tr</a:t>
            </a:r>
            <a:r>
              <a:rPr lang="vi-VN" altLang="en-US" sz="3200" b="1">
                <a:solidFill>
                  <a:srgbClr val="0000FF"/>
                </a:solidFill>
              </a:rPr>
              <a:t>ă</a:t>
            </a:r>
            <a:r>
              <a:rPr lang="en-US" altLang="en-US" sz="3200" b="1">
                <a:solidFill>
                  <a:srgbClr val="0000FF"/>
                </a:solidFill>
              </a:rPr>
              <a:t>m của số học sinh nữ và số học sinh cả lớp là:</a:t>
            </a:r>
          </a:p>
        </p:txBody>
      </p:sp>
      <p:sp>
        <p:nvSpPr>
          <p:cNvPr id="5" name="Text Box 48"/>
          <p:cNvSpPr txBox="1">
            <a:spLocks noChangeArrowheads="1"/>
          </p:cNvSpPr>
          <p:nvPr/>
        </p:nvSpPr>
        <p:spPr bwMode="auto">
          <a:xfrm>
            <a:off x="4251886" y="3813175"/>
            <a:ext cx="507850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0000FF"/>
                </a:solidFill>
              </a:rPr>
              <a:t>13  :  25   = 0,52</a:t>
            </a:r>
          </a:p>
        </p:txBody>
      </p:sp>
      <p:sp>
        <p:nvSpPr>
          <p:cNvPr id="6" name="Text Box 51"/>
          <p:cNvSpPr txBox="1">
            <a:spLocks noChangeArrowheads="1"/>
          </p:cNvSpPr>
          <p:nvPr/>
        </p:nvSpPr>
        <p:spPr bwMode="auto">
          <a:xfrm>
            <a:off x="4775873" y="5100917"/>
            <a:ext cx="34164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FF0000"/>
                </a:solidFill>
              </a:rPr>
              <a:t>Đáp số: </a:t>
            </a:r>
            <a:r>
              <a:rPr lang="en-US" altLang="en-US" sz="3200" b="1">
                <a:solidFill>
                  <a:srgbClr val="0000FF"/>
                </a:solidFill>
              </a:rPr>
              <a:t>52 %</a:t>
            </a:r>
          </a:p>
        </p:txBody>
      </p:sp>
      <p:sp>
        <p:nvSpPr>
          <p:cNvPr id="7" name="Text Box 48"/>
          <p:cNvSpPr txBox="1">
            <a:spLocks noChangeArrowheads="1"/>
          </p:cNvSpPr>
          <p:nvPr/>
        </p:nvSpPr>
        <p:spPr bwMode="auto">
          <a:xfrm>
            <a:off x="4297605" y="4401670"/>
            <a:ext cx="28624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0000FF"/>
                </a:solidFill>
              </a:rPr>
              <a:t>0,52 = 52 %</a:t>
            </a:r>
          </a:p>
        </p:txBody>
      </p:sp>
    </p:spTree>
    <p:extLst>
      <p:ext uri="{BB962C8B-B14F-4D97-AF65-F5344CB8AC3E}">
        <p14:creationId xmlns:p14="http://schemas.microsoft.com/office/powerpoint/2010/main" val="3987523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edge">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edge">
                                      <p:cBhvr>
                                        <p:cTn id="22" dur="2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edge">
                                      <p:cBhvr>
                                        <p:cTn id="27" dur="2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edge">
                                      <p:cBhvr>
                                        <p:cTn id="3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88108" y="1830197"/>
            <a:ext cx="10515600" cy="1325563"/>
          </a:xfrm>
        </p:spPr>
        <p:txBody>
          <a:bodyPr>
            <a:normAutofit/>
          </a:bodyPr>
          <a:lstStyle/>
          <a:p>
            <a:r>
              <a:rPr lang="en-US" sz="6600" b="1" dirty="0" err="1">
                <a:solidFill>
                  <a:srgbClr val="0070C0"/>
                </a:solidFill>
                <a:latin typeface="UTM Avo" panose="02040603050506020204" pitchFamily="18" charset="0"/>
              </a:rPr>
              <a:t>Củng</a:t>
            </a:r>
            <a:r>
              <a:rPr lang="en-US" sz="6600" b="1" dirty="0">
                <a:solidFill>
                  <a:srgbClr val="0070C0"/>
                </a:solidFill>
                <a:latin typeface="UTM Avo" panose="02040603050506020204" pitchFamily="18" charset="0"/>
              </a:rPr>
              <a:t> </a:t>
            </a:r>
            <a:r>
              <a:rPr lang="en-US" sz="6600" b="1" dirty="0" err="1">
                <a:solidFill>
                  <a:srgbClr val="0070C0"/>
                </a:solidFill>
                <a:latin typeface="UTM Avo" panose="02040603050506020204" pitchFamily="18" charset="0"/>
              </a:rPr>
              <a:t>cố</a:t>
            </a:r>
            <a:r>
              <a:rPr lang="en-US" sz="6600" b="1" dirty="0">
                <a:solidFill>
                  <a:srgbClr val="0070C0"/>
                </a:solidFill>
                <a:latin typeface="UTM Avo" panose="02040603050506020204" pitchFamily="18" charset="0"/>
              </a:rPr>
              <a:t> </a:t>
            </a:r>
            <a:r>
              <a:rPr lang="en-US" sz="6600" b="1" dirty="0" err="1">
                <a:solidFill>
                  <a:srgbClr val="0070C0"/>
                </a:solidFill>
                <a:latin typeface="UTM Avo" panose="02040603050506020204" pitchFamily="18" charset="0"/>
              </a:rPr>
              <a:t>bài</a:t>
            </a:r>
            <a:r>
              <a:rPr lang="en-US" sz="6600" b="1" dirty="0">
                <a:solidFill>
                  <a:srgbClr val="0070C0"/>
                </a:solidFill>
                <a:latin typeface="UTM Avo" panose="02040603050506020204" pitchFamily="18" charset="0"/>
              </a:rPr>
              <a:t> </a:t>
            </a:r>
            <a:r>
              <a:rPr lang="en-US" sz="6600" b="1" dirty="0" err="1">
                <a:solidFill>
                  <a:srgbClr val="0070C0"/>
                </a:solidFill>
                <a:latin typeface="UTM Avo" panose="02040603050506020204" pitchFamily="18" charset="0"/>
              </a:rPr>
              <a:t>học</a:t>
            </a:r>
            <a:endParaRPr lang="en-US" sz="6600" b="1" dirty="0">
              <a:solidFill>
                <a:srgbClr val="0070C0"/>
              </a:solidFill>
              <a:latin typeface="UTM Avo" panose="02040603050506020204" pitchFamily="18" charset="0"/>
            </a:endParaRPr>
          </a:p>
        </p:txBody>
      </p:sp>
      <p:sp>
        <p:nvSpPr>
          <p:cNvPr id="3" name="TextBox 2"/>
          <p:cNvSpPr txBox="1"/>
          <p:nvPr/>
        </p:nvSpPr>
        <p:spPr>
          <a:xfrm>
            <a:off x="8942603" y="6581001"/>
            <a:ext cx="3249397"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ương</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ảo</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ranthao121004@gmail.com</a:t>
            </a:r>
            <a:endParaRPr kumimoji="0" lang="en-US" sz="1600" b="0" i="0" u="none" strike="noStrike" kern="1200" cap="none" spc="0" normalizeH="0" baseline="0" noProof="0" dirty="0">
              <a:ln>
                <a:noFill/>
              </a:ln>
              <a:solidFill>
                <a:prstClr val="black"/>
              </a:solidFill>
              <a:effectLst/>
              <a:uLnTx/>
              <a:uFillTx/>
              <a:latin typeface="Arial" panose="020B0604020202020204"/>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9691" y="2399159"/>
            <a:ext cx="8255726"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9600" b="1" i="0" u="none" strike="noStrike" kern="1200" cap="none" spc="0" normalizeH="0" baseline="0" noProof="0">
                <a:ln>
                  <a:noFill/>
                </a:ln>
                <a:solidFill>
                  <a:prstClr val="white"/>
                </a:solidFill>
                <a:effectLst/>
                <a:uLnTx/>
                <a:uFillTx/>
                <a:latin typeface="Arial" panose="020B0604020202020204"/>
                <a:cs typeface="+mn-cs"/>
              </a:rPr>
              <a:t>KHỞI</a:t>
            </a:r>
            <a:r>
              <a:rPr kumimoji="0" lang="en-US" sz="9600" b="1" i="0" u="none" strike="noStrike" kern="1200" cap="none" spc="0" normalizeH="0" noProof="0">
                <a:ln>
                  <a:noFill/>
                </a:ln>
                <a:solidFill>
                  <a:prstClr val="white"/>
                </a:solidFill>
                <a:effectLst/>
                <a:uLnTx/>
                <a:uFillTx/>
                <a:latin typeface="Arial" panose="020B0604020202020204"/>
                <a:cs typeface="+mn-cs"/>
              </a:rPr>
              <a:t> ĐỘNG</a:t>
            </a:r>
            <a:endParaRPr kumimoji="0" lang="en-US" sz="9600" b="1" i="0" u="none" strike="noStrike" kern="1200" cap="none" spc="0" normalizeH="0" baseline="0" noProof="0" dirty="0">
              <a:ln>
                <a:noFill/>
              </a:ln>
              <a:solidFill>
                <a:prstClr val="white"/>
              </a:solidFill>
              <a:effectLst/>
              <a:uLnTx/>
              <a:uFillTx/>
              <a:latin typeface="Arial" panose="020B0604020202020204"/>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183368" y="918754"/>
            <a:ext cx="7391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en-US" sz="3200" b="1">
                <a:solidFill>
                  <a:srgbClr val="0000FF"/>
                </a:solidFill>
              </a:rPr>
              <a:t>1. Viết các phân số thành tỉ số phần trăm  </a:t>
            </a:r>
          </a:p>
        </p:txBody>
      </p:sp>
      <p:graphicFrame>
        <p:nvGraphicFramePr>
          <p:cNvPr id="3" name="Object 8"/>
          <p:cNvGraphicFramePr>
            <a:graphicFrameLocks noChangeAspect="1"/>
          </p:cNvGraphicFramePr>
          <p:nvPr>
            <p:extLst>
              <p:ext uri="{D42A27DB-BD31-4B8C-83A1-F6EECF244321}">
                <p14:modId xmlns:p14="http://schemas.microsoft.com/office/powerpoint/2010/main" val="1431264570"/>
              </p:ext>
            </p:extLst>
          </p:nvPr>
        </p:nvGraphicFramePr>
        <p:xfrm>
          <a:off x="7270788" y="1480065"/>
          <a:ext cx="2265098" cy="1204323"/>
        </p:xfrm>
        <a:graphic>
          <a:graphicData uri="http://schemas.openxmlformats.org/presentationml/2006/ole">
            <mc:AlternateContent xmlns:mc="http://schemas.openxmlformats.org/markup-compatibility/2006">
              <mc:Choice xmlns:v="urn:schemas-microsoft-com:vml" Requires="v">
                <p:oleObj spid="_x0000_s1110" name="Equation" r:id="rId3" imgW="825500" imgH="393700" progId="Equation.DSMT4">
                  <p:embed/>
                </p:oleObj>
              </mc:Choice>
              <mc:Fallback>
                <p:oleObj name="Equation" r:id="rId3" imgW="825500" imgH="393700" progId="Equation.DSMT4">
                  <p:embed/>
                  <p:pic>
                    <p:nvPicPr>
                      <p:cNvPr id="102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0788" y="1480065"/>
                        <a:ext cx="2265098" cy="1204323"/>
                      </a:xfrm>
                      <a:prstGeom prst="rect">
                        <a:avLst/>
                      </a:prstGeom>
                      <a:noFill/>
                      <a:ln>
                        <a:noFill/>
                      </a:ln>
                    </p:spPr>
                  </p:pic>
                </p:oleObj>
              </mc:Fallback>
            </mc:AlternateContent>
          </a:graphicData>
        </a:graphic>
      </p:graphicFrame>
      <p:grpSp>
        <p:nvGrpSpPr>
          <p:cNvPr id="4" name="Group 10"/>
          <p:cNvGrpSpPr>
            <a:grpSpLocks/>
          </p:cNvGrpSpPr>
          <p:nvPr/>
        </p:nvGrpSpPr>
        <p:grpSpPr bwMode="auto">
          <a:xfrm>
            <a:off x="1698171" y="1553777"/>
            <a:ext cx="1005269" cy="1149531"/>
            <a:chOff x="816" y="2526"/>
            <a:chExt cx="537" cy="669"/>
          </a:xfrm>
        </p:grpSpPr>
        <p:graphicFrame>
          <p:nvGraphicFramePr>
            <p:cNvPr id="5" name="Object 17"/>
            <p:cNvGraphicFramePr>
              <a:graphicFrameLocks noChangeAspect="1"/>
            </p:cNvGraphicFramePr>
            <p:nvPr>
              <p:extLst>
                <p:ext uri="{D42A27DB-BD31-4B8C-83A1-F6EECF244321}">
                  <p14:modId xmlns:p14="http://schemas.microsoft.com/office/powerpoint/2010/main" val="922584338"/>
                </p:ext>
              </p:extLst>
            </p:nvPr>
          </p:nvGraphicFramePr>
          <p:xfrm>
            <a:off x="918" y="2526"/>
            <a:ext cx="435" cy="669"/>
          </p:xfrm>
          <a:graphic>
            <a:graphicData uri="http://schemas.openxmlformats.org/presentationml/2006/ole">
              <mc:AlternateContent xmlns:mc="http://schemas.openxmlformats.org/markup-compatibility/2006">
                <mc:Choice xmlns:v="urn:schemas-microsoft-com:vml" Requires="v">
                  <p:oleObj spid="_x0000_s1111" name="Equation" r:id="rId5" imgW="291973" imgH="393529" progId="Equation.3">
                    <p:embed/>
                  </p:oleObj>
                </mc:Choice>
                <mc:Fallback>
                  <p:oleObj name="Equation" r:id="rId5" imgW="291973" imgH="393529" progId="Equation.3">
                    <p:embed/>
                    <p:pic>
                      <p:nvPicPr>
                        <p:cNvPr id="309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8" y="2526"/>
                          <a:ext cx="435"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utoShape 12"/>
            <p:cNvSpPr>
              <a:spLocks noChangeArrowheads="1"/>
            </p:cNvSpPr>
            <p:nvPr/>
          </p:nvSpPr>
          <p:spPr bwMode="auto">
            <a:xfrm>
              <a:off x="816" y="2832"/>
              <a:ext cx="96" cy="96"/>
            </a:xfrm>
            <a:prstGeom prst="star32">
              <a:avLst>
                <a:gd name="adj" fmla="val 37500"/>
              </a:avLst>
            </a:prstGeom>
            <a:solidFill>
              <a:schemeClr val="accent1"/>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en-US"/>
            </a:p>
          </p:txBody>
        </p:sp>
      </p:grpSp>
      <p:sp>
        <p:nvSpPr>
          <p:cNvPr id="7" name="Rectangle 57"/>
          <p:cNvSpPr>
            <a:spLocks noChangeArrowheads="1"/>
          </p:cNvSpPr>
          <p:nvPr/>
        </p:nvSpPr>
        <p:spPr bwMode="auto">
          <a:xfrm>
            <a:off x="400911" y="3065417"/>
            <a:ext cx="899128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en-US" sz="3200" b="1">
                <a:solidFill>
                  <a:srgbClr val="0000FF"/>
                </a:solidFill>
              </a:rPr>
              <a:t>2. Nêu cách tìm tỉ số phần trăm của hai số</a:t>
            </a:r>
          </a:p>
        </p:txBody>
      </p:sp>
      <p:graphicFrame>
        <p:nvGraphicFramePr>
          <p:cNvPr id="8" name="Object 11"/>
          <p:cNvGraphicFramePr>
            <a:graphicFrameLocks noChangeAspect="1"/>
          </p:cNvGraphicFramePr>
          <p:nvPr>
            <p:extLst>
              <p:ext uri="{D42A27DB-BD31-4B8C-83A1-F6EECF244321}">
                <p14:modId xmlns:p14="http://schemas.microsoft.com/office/powerpoint/2010/main" val="1167160085"/>
              </p:ext>
            </p:extLst>
          </p:nvPr>
        </p:nvGraphicFramePr>
        <p:xfrm>
          <a:off x="2575207" y="1565830"/>
          <a:ext cx="2649936" cy="1135687"/>
        </p:xfrm>
        <a:graphic>
          <a:graphicData uri="http://schemas.openxmlformats.org/presentationml/2006/ole">
            <mc:AlternateContent xmlns:mc="http://schemas.openxmlformats.org/markup-compatibility/2006">
              <mc:Choice xmlns:v="urn:schemas-microsoft-com:vml" Requires="v">
                <p:oleObj spid="_x0000_s1112" name="Equation" r:id="rId7" imgW="837836" imgH="393529" progId="Equation.DSMT4">
                  <p:embed/>
                </p:oleObj>
              </mc:Choice>
              <mc:Fallback>
                <p:oleObj name="Equation" r:id="rId7" imgW="837836" imgH="393529" progId="Equation.DSMT4">
                  <p:embed/>
                  <p:pic>
                    <p:nvPicPr>
                      <p:cNvPr id="14"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5207" y="1565830"/>
                        <a:ext cx="2649936" cy="1135687"/>
                      </a:xfrm>
                      <a:prstGeom prst="rect">
                        <a:avLst/>
                      </a:prstGeom>
                      <a:noFill/>
                      <a:ln>
                        <a:noFill/>
                      </a:ln>
                    </p:spPr>
                  </p:pic>
                </p:oleObj>
              </mc:Fallback>
            </mc:AlternateContent>
          </a:graphicData>
        </a:graphic>
      </p:graphicFrame>
      <p:grpSp>
        <p:nvGrpSpPr>
          <p:cNvPr id="9" name="Group 10"/>
          <p:cNvGrpSpPr>
            <a:grpSpLocks/>
          </p:cNvGrpSpPr>
          <p:nvPr/>
        </p:nvGrpSpPr>
        <p:grpSpPr bwMode="auto">
          <a:xfrm>
            <a:off x="5823746" y="1479504"/>
            <a:ext cx="1419608" cy="1199288"/>
            <a:chOff x="816" y="2496"/>
            <a:chExt cx="774" cy="669"/>
          </a:xfrm>
        </p:grpSpPr>
        <p:graphicFrame>
          <p:nvGraphicFramePr>
            <p:cNvPr id="10" name="Object 15"/>
            <p:cNvGraphicFramePr>
              <a:graphicFrameLocks noChangeAspect="1"/>
            </p:cNvGraphicFramePr>
            <p:nvPr/>
          </p:nvGraphicFramePr>
          <p:xfrm>
            <a:off x="1126" y="2496"/>
            <a:ext cx="464" cy="669"/>
          </p:xfrm>
          <a:graphic>
            <a:graphicData uri="http://schemas.openxmlformats.org/presentationml/2006/ole">
              <mc:AlternateContent xmlns:mc="http://schemas.openxmlformats.org/markup-compatibility/2006">
                <mc:Choice xmlns:v="urn:schemas-microsoft-com:vml" Requires="v">
                  <p:oleObj spid="_x0000_s1113" name="Equation" r:id="rId9" imgW="291973" imgH="393529" progId="Equation.DSMT4">
                    <p:embed/>
                  </p:oleObj>
                </mc:Choice>
                <mc:Fallback>
                  <p:oleObj name="Equation" r:id="rId9" imgW="291973" imgH="393529" progId="Equation.DSMT4">
                    <p:embed/>
                    <p:pic>
                      <p:nvPicPr>
                        <p:cNvPr id="308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6" y="2496"/>
                          <a:ext cx="464" cy="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AutoShape 12"/>
            <p:cNvSpPr>
              <a:spLocks noChangeArrowheads="1"/>
            </p:cNvSpPr>
            <p:nvPr/>
          </p:nvSpPr>
          <p:spPr bwMode="auto">
            <a:xfrm>
              <a:off x="816" y="2832"/>
              <a:ext cx="96" cy="96"/>
            </a:xfrm>
            <a:prstGeom prst="star32">
              <a:avLst>
                <a:gd name="adj" fmla="val 37500"/>
              </a:avLst>
            </a:prstGeom>
            <a:solidFill>
              <a:schemeClr val="accent1"/>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en-US"/>
            </a:p>
          </p:txBody>
        </p:sp>
      </p:grpSp>
      <p:sp>
        <p:nvSpPr>
          <p:cNvPr id="12" name="Subtitle 4"/>
          <p:cNvSpPr txBox="1">
            <a:spLocks/>
          </p:cNvSpPr>
          <p:nvPr/>
        </p:nvSpPr>
        <p:spPr bwMode="auto">
          <a:xfrm>
            <a:off x="783771" y="3764279"/>
            <a:ext cx="10580914" cy="1304110"/>
          </a:xfrm>
          <a:prstGeom prst="rect">
            <a:avLst/>
          </a:prstGeom>
          <a:solidFill>
            <a:srgbClr val="FFFFD5"/>
          </a:solidFill>
          <a:ln>
            <a:noFill/>
          </a:ln>
          <a:extLst>
            <a:ext uri="{91240B29-F687-4F45-9708-019B960494DF}">
              <a14:hiddenLine xmlns:a14="http://schemas.microsoft.com/office/drawing/2010/main" w="76200">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just" eaLnBrk="1" hangingPunct="1">
              <a:spcBef>
                <a:spcPct val="20000"/>
              </a:spcBef>
              <a:buFont typeface="Arial" panose="020B0604020202020204" pitchFamily="34" charset="0"/>
              <a:buNone/>
            </a:pPr>
            <a:r>
              <a:rPr lang="en-US" altLang="en-US" sz="3200" b="1">
                <a:cs typeface="Times New Roman" panose="02020603050405020304" pitchFamily="18" charset="0"/>
              </a:rPr>
              <a:t> </a:t>
            </a:r>
            <a:r>
              <a:rPr lang="en-US" altLang="en-US" sz="3200" b="1">
                <a:solidFill>
                  <a:srgbClr val="0000FF"/>
                </a:solidFill>
                <a:cs typeface="Times New Roman" panose="02020603050405020304" pitchFamily="18" charset="0"/>
              </a:rPr>
              <a:t>Ta tìm thương của hai số, viết thương đó dưới dạng phân số</a:t>
            </a:r>
            <a:r>
              <a:rPr lang="en-US" altLang="en-US" sz="3200" b="1">
                <a:cs typeface="Times New Roman" panose="02020603050405020304" pitchFamily="18" charset="0"/>
              </a:rPr>
              <a:t> </a:t>
            </a:r>
            <a:r>
              <a:rPr lang="en-US" altLang="en-US" sz="3200" b="1">
                <a:solidFill>
                  <a:srgbClr val="FF0000"/>
                </a:solidFill>
                <a:cs typeface="Times New Roman" panose="02020603050405020304" pitchFamily="18" charset="0"/>
              </a:rPr>
              <a:t>có mẫu số là 100</a:t>
            </a:r>
            <a:r>
              <a:rPr lang="en-US" altLang="en-US" sz="3200" b="1">
                <a:solidFill>
                  <a:srgbClr val="0000FF"/>
                </a:solidFill>
                <a:cs typeface="Times New Roman" panose="02020603050405020304" pitchFamily="18" charset="0"/>
              </a:rPr>
              <a:t>, rồi viết dưới dạng tỉ số phần trăm (%)</a:t>
            </a:r>
          </a:p>
        </p:txBody>
      </p:sp>
    </p:spTree>
    <p:extLst>
      <p:ext uri="{BB962C8B-B14F-4D97-AF65-F5344CB8AC3E}">
        <p14:creationId xmlns:p14="http://schemas.microsoft.com/office/powerpoint/2010/main" val="314623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52698" y="1244782"/>
            <a:ext cx="1183930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800" b="1">
                <a:solidFill>
                  <a:srgbClr val="FF0000"/>
                </a:solidFill>
              </a:rPr>
              <a:t> a) Ví dụ: </a:t>
            </a:r>
            <a:r>
              <a:rPr lang="en-US" altLang="en-US" sz="2800" b="1">
                <a:solidFill>
                  <a:srgbClr val="0000FF"/>
                </a:solidFill>
              </a:rPr>
              <a:t>Tr</a:t>
            </a:r>
            <a:r>
              <a:rPr lang="vi-VN" altLang="en-US" sz="2800" b="1">
                <a:solidFill>
                  <a:srgbClr val="0000FF"/>
                </a:solidFill>
              </a:rPr>
              <a:t>ư</a:t>
            </a:r>
            <a:r>
              <a:rPr lang="en-US" altLang="en-US" sz="2800" b="1">
                <a:solidFill>
                  <a:srgbClr val="0000FF"/>
                </a:solidFill>
                <a:cs typeface="Times New Roman" panose="02020603050405020304" pitchFamily="18" charset="0"/>
              </a:rPr>
              <a:t>ờ</a:t>
            </a:r>
            <a:r>
              <a:rPr lang="en-US" altLang="en-US" sz="2800" b="1">
                <a:solidFill>
                  <a:srgbClr val="0000FF"/>
                </a:solidFill>
              </a:rPr>
              <a:t>ng tiểu học  Vạn Thọ có 600 học sinh, trong </a:t>
            </a:r>
            <a:r>
              <a:rPr lang="vi-VN" altLang="en-US" sz="2800" b="1">
                <a:solidFill>
                  <a:srgbClr val="0000FF"/>
                </a:solidFill>
              </a:rPr>
              <a:t>đ</a:t>
            </a:r>
            <a:r>
              <a:rPr lang="en-US" altLang="en-US" sz="2800" b="1">
                <a:solidFill>
                  <a:srgbClr val="0000FF"/>
                </a:solidFill>
              </a:rPr>
              <a:t>ó có 315 học sinh nữ. Tìm tỉ số phần tr</a:t>
            </a:r>
            <a:r>
              <a:rPr lang="vi-VN" altLang="en-US" sz="2800" b="1">
                <a:solidFill>
                  <a:srgbClr val="0000FF"/>
                </a:solidFill>
              </a:rPr>
              <a:t>ă</a:t>
            </a:r>
            <a:r>
              <a:rPr lang="en-US" altLang="en-US" sz="2800" b="1">
                <a:solidFill>
                  <a:srgbClr val="0000FF"/>
                </a:solidFill>
              </a:rPr>
              <a:t>m của số học sinh nữ và số học sinh toàn tr</a:t>
            </a:r>
            <a:r>
              <a:rPr lang="en-US" altLang="en-US" sz="2800" b="1">
                <a:solidFill>
                  <a:srgbClr val="0000FF"/>
                </a:solidFill>
                <a:cs typeface="Times New Roman" panose="02020603050405020304" pitchFamily="18" charset="0"/>
              </a:rPr>
              <a:t>ườ</a:t>
            </a:r>
            <a:r>
              <a:rPr lang="en-US" altLang="en-US" sz="2800" b="1">
                <a:solidFill>
                  <a:srgbClr val="0000FF"/>
                </a:solidFill>
              </a:rPr>
              <a:t>ng.</a:t>
            </a:r>
          </a:p>
        </p:txBody>
      </p:sp>
      <p:sp>
        <p:nvSpPr>
          <p:cNvPr id="3" name="Line 8"/>
          <p:cNvSpPr>
            <a:spLocks noChangeShapeType="1"/>
          </p:cNvSpPr>
          <p:nvPr/>
        </p:nvSpPr>
        <p:spPr bwMode="auto">
          <a:xfrm>
            <a:off x="10302240" y="1706472"/>
            <a:ext cx="1101634" cy="476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4" name="Line 9"/>
          <p:cNvSpPr>
            <a:spLocks noChangeShapeType="1"/>
          </p:cNvSpPr>
          <p:nvPr/>
        </p:nvSpPr>
        <p:spPr bwMode="auto">
          <a:xfrm>
            <a:off x="6041571" y="1704295"/>
            <a:ext cx="246561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5" name="Line 10"/>
          <p:cNvSpPr>
            <a:spLocks noChangeShapeType="1"/>
          </p:cNvSpPr>
          <p:nvPr/>
        </p:nvSpPr>
        <p:spPr bwMode="auto">
          <a:xfrm flipV="1">
            <a:off x="2586445" y="2155371"/>
            <a:ext cx="5120641" cy="830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6" name="Line 11"/>
          <p:cNvSpPr>
            <a:spLocks noChangeShapeType="1"/>
          </p:cNvSpPr>
          <p:nvPr/>
        </p:nvSpPr>
        <p:spPr bwMode="auto">
          <a:xfrm flipV="1">
            <a:off x="8290559" y="2155371"/>
            <a:ext cx="3413761" cy="11703"/>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en-US" sz="2800"/>
          </a:p>
        </p:txBody>
      </p:sp>
      <p:sp>
        <p:nvSpPr>
          <p:cNvPr id="7" name="Text Box 20"/>
          <p:cNvSpPr txBox="1">
            <a:spLocks noChangeArrowheads="1"/>
          </p:cNvSpPr>
          <p:nvPr/>
        </p:nvSpPr>
        <p:spPr bwMode="auto">
          <a:xfrm>
            <a:off x="660698" y="2517629"/>
            <a:ext cx="113418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800" b="1">
                <a:solidFill>
                  <a:srgbClr val="0000FF"/>
                </a:solidFill>
              </a:rPr>
              <a:t>Tỉ số của số học sinh nữ và số học sinh toàn tr</a:t>
            </a:r>
            <a:r>
              <a:rPr lang="vi-VN" altLang="en-US" sz="2800" b="1">
                <a:solidFill>
                  <a:srgbClr val="0000FF"/>
                </a:solidFill>
              </a:rPr>
              <a:t>ư</a:t>
            </a:r>
            <a:r>
              <a:rPr lang="en-US" altLang="en-US" sz="2800" b="1">
                <a:solidFill>
                  <a:srgbClr val="0000FF"/>
                </a:solidFill>
                <a:cs typeface="Times New Roman" panose="02020603050405020304" pitchFamily="18" charset="0"/>
              </a:rPr>
              <a:t>ờ</a:t>
            </a:r>
            <a:r>
              <a:rPr lang="en-US" altLang="en-US" sz="2800" b="1">
                <a:solidFill>
                  <a:srgbClr val="0000FF"/>
                </a:solidFill>
              </a:rPr>
              <a:t>ng là 315  :  600</a:t>
            </a:r>
          </a:p>
          <a:p>
            <a:r>
              <a:rPr lang="en-US" altLang="en-US" sz="2800" b="1">
                <a:solidFill>
                  <a:srgbClr val="0000FF"/>
                </a:solidFill>
              </a:rPr>
              <a:t>Ta có : 315   :  600   =  0,525  </a:t>
            </a:r>
          </a:p>
        </p:txBody>
      </p:sp>
      <p:sp>
        <p:nvSpPr>
          <p:cNvPr id="8" name="Text Box 21"/>
          <p:cNvSpPr txBox="1">
            <a:spLocks noChangeArrowheads="1"/>
          </p:cNvSpPr>
          <p:nvPr/>
        </p:nvSpPr>
        <p:spPr bwMode="auto">
          <a:xfrm>
            <a:off x="600635" y="3457388"/>
            <a:ext cx="58188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a:solidFill>
                  <a:srgbClr val="0000FF"/>
                </a:solidFill>
              </a:rPr>
              <a:t> 0,525  x  100 :</a:t>
            </a:r>
            <a:r>
              <a:rPr lang="vi-VN" altLang="en-US" sz="2800" b="1">
                <a:solidFill>
                  <a:srgbClr val="0000FF"/>
                </a:solidFill>
              </a:rPr>
              <a:t> 100</a:t>
            </a:r>
            <a:r>
              <a:rPr lang="en-US" altLang="en-US" sz="2800" b="1">
                <a:solidFill>
                  <a:srgbClr val="0000FF"/>
                </a:solidFill>
              </a:rPr>
              <a:t> = 52,5 : 100 =  </a:t>
            </a:r>
          </a:p>
        </p:txBody>
      </p:sp>
      <p:sp>
        <p:nvSpPr>
          <p:cNvPr id="9" name="Text Box 23"/>
          <p:cNvSpPr txBox="1">
            <a:spLocks noChangeArrowheads="1"/>
          </p:cNvSpPr>
          <p:nvPr/>
        </p:nvSpPr>
        <p:spPr bwMode="auto">
          <a:xfrm>
            <a:off x="5629834" y="3448610"/>
            <a:ext cx="22683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a:solidFill>
                  <a:srgbClr val="0000FF"/>
                </a:solidFill>
              </a:rPr>
              <a:t>52,5  %</a:t>
            </a:r>
          </a:p>
        </p:txBody>
      </p:sp>
      <p:sp>
        <p:nvSpPr>
          <p:cNvPr id="10" name="Text Box 24"/>
          <p:cNvSpPr txBox="1">
            <a:spLocks noChangeArrowheads="1"/>
          </p:cNvSpPr>
          <p:nvPr/>
        </p:nvSpPr>
        <p:spPr bwMode="auto">
          <a:xfrm>
            <a:off x="264832" y="4046538"/>
            <a:ext cx="118106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ts val="600"/>
              </a:spcBef>
            </a:pPr>
            <a:r>
              <a:rPr lang="en-US" altLang="en-US" sz="2800" b="1">
                <a:solidFill>
                  <a:srgbClr val="C00000"/>
                </a:solidFill>
              </a:rPr>
              <a:t>Vậy tỉ số phần tr</a:t>
            </a:r>
            <a:r>
              <a:rPr lang="vi-VN" altLang="en-US" sz="2800" b="1">
                <a:solidFill>
                  <a:srgbClr val="C00000"/>
                </a:solidFill>
              </a:rPr>
              <a:t>ă</a:t>
            </a:r>
            <a:r>
              <a:rPr lang="en-US" altLang="en-US" sz="2800" b="1">
                <a:solidFill>
                  <a:srgbClr val="C00000"/>
                </a:solidFill>
              </a:rPr>
              <a:t>m của số học sinh nữ và số học sinh toàn tr</a:t>
            </a:r>
            <a:r>
              <a:rPr lang="en-US" altLang="en-US" sz="2800" b="1">
                <a:solidFill>
                  <a:srgbClr val="C00000"/>
                </a:solidFill>
                <a:cs typeface="Times New Roman" panose="02020603050405020304" pitchFamily="18" charset="0"/>
              </a:rPr>
              <a:t>ườ</a:t>
            </a:r>
            <a:r>
              <a:rPr lang="en-US" altLang="en-US" sz="2800" b="1">
                <a:solidFill>
                  <a:srgbClr val="C00000"/>
                </a:solidFill>
              </a:rPr>
              <a:t>ng là 52,5%</a:t>
            </a:r>
          </a:p>
        </p:txBody>
      </p:sp>
      <p:sp>
        <p:nvSpPr>
          <p:cNvPr id="11" name="Text Box 25"/>
          <p:cNvSpPr txBox="1">
            <a:spLocks noChangeArrowheads="1"/>
          </p:cNvSpPr>
          <p:nvPr/>
        </p:nvSpPr>
        <p:spPr bwMode="auto">
          <a:xfrm>
            <a:off x="676835" y="4730750"/>
            <a:ext cx="8580338" cy="103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ts val="600"/>
              </a:spcBef>
            </a:pPr>
            <a:r>
              <a:rPr lang="en-US" altLang="en-US" sz="2800" b="1">
                <a:solidFill>
                  <a:srgbClr val="FF0000"/>
                </a:solidFill>
              </a:rPr>
              <a:t>Thông th</a:t>
            </a:r>
            <a:r>
              <a:rPr lang="en-US" altLang="en-US" sz="2800" b="1">
                <a:solidFill>
                  <a:srgbClr val="FF0000"/>
                </a:solidFill>
                <a:cs typeface="Times New Roman" panose="02020603050405020304" pitchFamily="18" charset="0"/>
              </a:rPr>
              <a:t>ườ</a:t>
            </a:r>
            <a:r>
              <a:rPr lang="en-US" altLang="en-US" sz="2800" b="1">
                <a:solidFill>
                  <a:srgbClr val="FF0000"/>
                </a:solidFill>
              </a:rPr>
              <a:t>ng ta viết gọn cách tính nh</a:t>
            </a:r>
            <a:r>
              <a:rPr lang="en-US" altLang="en-US" sz="2800" b="1">
                <a:solidFill>
                  <a:srgbClr val="FF0000"/>
                </a:solidFill>
                <a:cs typeface="Times New Roman" panose="02020603050405020304" pitchFamily="18" charset="0"/>
              </a:rPr>
              <a:t>ư</a:t>
            </a:r>
            <a:r>
              <a:rPr lang="en-US" altLang="en-US" sz="2800" b="1">
                <a:solidFill>
                  <a:srgbClr val="FF0000"/>
                </a:solidFill>
              </a:rPr>
              <a:t> sau:</a:t>
            </a:r>
          </a:p>
          <a:p>
            <a:pPr>
              <a:spcBef>
                <a:spcPts val="600"/>
              </a:spcBef>
            </a:pPr>
            <a:r>
              <a:rPr lang="en-US" altLang="en-US" sz="2800" b="1">
                <a:solidFill>
                  <a:srgbClr val="FF0000"/>
                </a:solidFill>
              </a:rPr>
              <a:t>         315  :  600  =  0,525  =  52,5%</a:t>
            </a:r>
          </a:p>
        </p:txBody>
      </p:sp>
      <p:sp>
        <p:nvSpPr>
          <p:cNvPr id="12" name="Text Box 24"/>
          <p:cNvSpPr txBox="1">
            <a:spLocks noChangeArrowheads="1"/>
          </p:cNvSpPr>
          <p:nvPr/>
        </p:nvSpPr>
        <p:spPr bwMode="auto">
          <a:xfrm>
            <a:off x="2610349" y="169817"/>
            <a:ext cx="70105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ts val="600"/>
              </a:spcBef>
            </a:pPr>
            <a:r>
              <a:rPr lang="en-US" altLang="en-US" sz="2800" b="1">
                <a:solidFill>
                  <a:srgbClr val="0000FF"/>
                </a:solidFill>
              </a:rPr>
              <a:t>TOÁN </a:t>
            </a:r>
          </a:p>
        </p:txBody>
      </p:sp>
      <p:sp>
        <p:nvSpPr>
          <p:cNvPr id="13" name="Text Box 24"/>
          <p:cNvSpPr txBox="1">
            <a:spLocks noChangeArrowheads="1"/>
          </p:cNvSpPr>
          <p:nvPr/>
        </p:nvSpPr>
        <p:spPr bwMode="auto">
          <a:xfrm>
            <a:off x="3315744" y="563880"/>
            <a:ext cx="70105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a:spcBef>
                <a:spcPts val="600"/>
              </a:spcBef>
              <a:defRPr/>
            </a:pPr>
            <a:r>
              <a:rPr lang="en-US" altLang="en-US" sz="2800" b="1" dirty="0">
                <a:solidFill>
                  <a:schemeClr val="accent3">
                    <a:lumMod val="50000"/>
                  </a:schemeClr>
                </a:solidFill>
                <a:latin typeface="Times New Roman" pitchFamily="18" charset="0"/>
              </a:rPr>
              <a:t>GIẢI TOÁN VỀ TỈ SỐ PHẦN TRĂM </a:t>
            </a:r>
          </a:p>
        </p:txBody>
      </p:sp>
      <p:sp>
        <p:nvSpPr>
          <p:cNvPr id="14" name="Line 8"/>
          <p:cNvSpPr>
            <a:spLocks noChangeShapeType="1"/>
          </p:cNvSpPr>
          <p:nvPr/>
        </p:nvSpPr>
        <p:spPr bwMode="auto">
          <a:xfrm>
            <a:off x="387531" y="2124483"/>
            <a:ext cx="1467394" cy="476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2800"/>
          </a:p>
        </p:txBody>
      </p:sp>
    </p:spTree>
    <p:extLst>
      <p:ext uri="{BB962C8B-B14F-4D97-AF65-F5344CB8AC3E}">
        <p14:creationId xmlns:p14="http://schemas.microsoft.com/office/powerpoint/2010/main" val="928760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randombar(horizontal)">
                                      <p:cBhvr>
                                        <p:cTn id="35" dur="500"/>
                                        <p:tgtEl>
                                          <p:spTgt spid="5"/>
                                        </p:tgtEl>
                                      </p:cBhvr>
                                    </p:animEffect>
                                  </p:childTnLst>
                                </p:cTn>
                              </p:par>
                              <p:par>
                                <p:cTn id="36" presetID="14" presetClass="entr" presetSubtype="10"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randombar(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randombar(horizontal)">
                                      <p:cBhvr>
                                        <p:cTn id="43" dur="5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1000"/>
                                        <p:tgtEl>
                                          <p:spTgt spid="8"/>
                                        </p:tgtEl>
                                      </p:cBhvr>
                                    </p:animEffect>
                                    <p:anim calcmode="lin" valueType="num">
                                      <p:cBhvr>
                                        <p:cTn id="49" dur="1000" fill="hold"/>
                                        <p:tgtEl>
                                          <p:spTgt spid="8"/>
                                        </p:tgtEl>
                                        <p:attrNameLst>
                                          <p:attrName>ppt_x</p:attrName>
                                        </p:attrNameLst>
                                      </p:cBhvr>
                                      <p:tavLst>
                                        <p:tav tm="0">
                                          <p:val>
                                            <p:strVal val="#ppt_x"/>
                                          </p:val>
                                        </p:tav>
                                        <p:tav tm="100000">
                                          <p:val>
                                            <p:strVal val="#ppt_x"/>
                                          </p:val>
                                        </p:tav>
                                      </p:tavLst>
                                    </p:anim>
                                    <p:anim calcmode="lin" valueType="num">
                                      <p:cBhvr>
                                        <p:cTn id="50" dur="1000" fill="hold"/>
                                        <p:tgtEl>
                                          <p:spTgt spid="8"/>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grpId="0" nodeType="clickEffect">
                                  <p:stCondLst>
                                    <p:cond delay="0"/>
                                  </p:stCondLst>
                                  <p:childTnLst>
                                    <p:set>
                                      <p:cBhvr>
                                        <p:cTn id="59" dur="1" fill="hold">
                                          <p:stCondLst>
                                            <p:cond delay="0"/>
                                          </p:stCondLst>
                                        </p:cTn>
                                        <p:tgtEl>
                                          <p:spTgt spid="10"/>
                                        </p:tgtEl>
                                        <p:attrNameLst>
                                          <p:attrName>style.visibility</p:attrName>
                                        </p:attrNameLst>
                                      </p:cBhvr>
                                      <p:to>
                                        <p:strVal val="visible"/>
                                      </p:to>
                                    </p:set>
                                    <p:anim calcmode="lin" valueType="num">
                                      <p:cBhvr>
                                        <p:cTn id="60" dur="500" fill="hold"/>
                                        <p:tgtEl>
                                          <p:spTgt spid="10"/>
                                        </p:tgtEl>
                                        <p:attrNameLst>
                                          <p:attrName>ppt_w</p:attrName>
                                        </p:attrNameLst>
                                      </p:cBhvr>
                                      <p:tavLst>
                                        <p:tav tm="0">
                                          <p:val>
                                            <p:fltVal val="0"/>
                                          </p:val>
                                        </p:tav>
                                        <p:tav tm="100000">
                                          <p:val>
                                            <p:strVal val="#ppt_w"/>
                                          </p:val>
                                        </p:tav>
                                      </p:tavLst>
                                    </p:anim>
                                    <p:anim calcmode="lin" valueType="num">
                                      <p:cBhvr>
                                        <p:cTn id="61" dur="500" fill="hold"/>
                                        <p:tgtEl>
                                          <p:spTgt spid="10"/>
                                        </p:tgtEl>
                                        <p:attrNameLst>
                                          <p:attrName>ppt_h</p:attrName>
                                        </p:attrNameLst>
                                      </p:cBhvr>
                                      <p:tavLst>
                                        <p:tav tm="0">
                                          <p:val>
                                            <p:fltVal val="0"/>
                                          </p:val>
                                        </p:tav>
                                        <p:tav tm="100000">
                                          <p:val>
                                            <p:strVal val="#ppt_h"/>
                                          </p:val>
                                        </p:tav>
                                      </p:tavLst>
                                    </p:anim>
                                    <p:animEffect transition="in" filter="fade">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ppt_x"/>
                                          </p:val>
                                        </p:tav>
                                        <p:tav tm="100000">
                                          <p:val>
                                            <p:strVal val="#ppt_x"/>
                                          </p:val>
                                        </p:tav>
                                      </p:tavLst>
                                    </p:anim>
                                    <p:anim calcmode="lin" valueType="num">
                                      <p:cBhvr additive="base">
                                        <p:cTn id="6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9" grpId="0"/>
      <p:bldP spid="10" grpId="0"/>
      <p:bldP spid="11"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52698" y="801029"/>
            <a:ext cx="1183930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3200" b="1">
                <a:solidFill>
                  <a:srgbClr val="FF0000"/>
                </a:solidFill>
              </a:rPr>
              <a:t> a) Ví dụ: </a:t>
            </a:r>
            <a:r>
              <a:rPr lang="en-US" altLang="en-US" sz="3200" b="1">
                <a:solidFill>
                  <a:srgbClr val="0000FF"/>
                </a:solidFill>
              </a:rPr>
              <a:t>Tr</a:t>
            </a:r>
            <a:r>
              <a:rPr lang="vi-VN" altLang="en-US" sz="3200" b="1">
                <a:solidFill>
                  <a:srgbClr val="0000FF"/>
                </a:solidFill>
              </a:rPr>
              <a:t>ư</a:t>
            </a:r>
            <a:r>
              <a:rPr lang="en-US" altLang="en-US" sz="3200" b="1">
                <a:solidFill>
                  <a:srgbClr val="0000FF"/>
                </a:solidFill>
                <a:cs typeface="Times New Roman" panose="02020603050405020304" pitchFamily="18" charset="0"/>
              </a:rPr>
              <a:t>ờ</a:t>
            </a:r>
            <a:r>
              <a:rPr lang="en-US" altLang="en-US" sz="3200" b="1">
                <a:solidFill>
                  <a:srgbClr val="0000FF"/>
                </a:solidFill>
              </a:rPr>
              <a:t>ng tiểu học  Vạn Thọ có 600 học sinh, trong </a:t>
            </a:r>
            <a:r>
              <a:rPr lang="vi-VN" altLang="en-US" sz="3200" b="1">
                <a:solidFill>
                  <a:srgbClr val="0000FF"/>
                </a:solidFill>
              </a:rPr>
              <a:t>đ</a:t>
            </a:r>
            <a:r>
              <a:rPr lang="en-US" altLang="en-US" sz="3200" b="1">
                <a:solidFill>
                  <a:srgbClr val="0000FF"/>
                </a:solidFill>
              </a:rPr>
              <a:t>ó có 315 học sinh nữ. Tìm tỉ số phần tr</a:t>
            </a:r>
            <a:r>
              <a:rPr lang="vi-VN" altLang="en-US" sz="3200" b="1">
                <a:solidFill>
                  <a:srgbClr val="0000FF"/>
                </a:solidFill>
              </a:rPr>
              <a:t>ă</a:t>
            </a:r>
            <a:r>
              <a:rPr lang="en-US" altLang="en-US" sz="3200" b="1">
                <a:solidFill>
                  <a:srgbClr val="0000FF"/>
                </a:solidFill>
              </a:rPr>
              <a:t>m của số học sinh nữ và số học sinh toàn tr</a:t>
            </a:r>
            <a:r>
              <a:rPr lang="en-US" altLang="en-US" sz="3200" b="1">
                <a:solidFill>
                  <a:srgbClr val="0000FF"/>
                </a:solidFill>
                <a:cs typeface="Times New Roman" panose="02020603050405020304" pitchFamily="18" charset="0"/>
              </a:rPr>
              <a:t>ườ</a:t>
            </a:r>
            <a:r>
              <a:rPr lang="en-US" altLang="en-US" sz="3200" b="1">
                <a:solidFill>
                  <a:srgbClr val="0000FF"/>
                </a:solidFill>
              </a:rPr>
              <a:t>ng.</a:t>
            </a:r>
          </a:p>
        </p:txBody>
      </p:sp>
      <p:sp>
        <p:nvSpPr>
          <p:cNvPr id="3" name="Text Box 5"/>
          <p:cNvSpPr txBox="1">
            <a:spLocks noChangeArrowheads="1"/>
          </p:cNvSpPr>
          <p:nvPr/>
        </p:nvSpPr>
        <p:spPr bwMode="auto">
          <a:xfrm>
            <a:off x="3683374" y="2441856"/>
            <a:ext cx="41529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00"/>
                </a:solidFill>
              </a:rPr>
              <a:t>Bài giải</a:t>
            </a:r>
          </a:p>
        </p:txBody>
      </p:sp>
      <p:sp>
        <p:nvSpPr>
          <p:cNvPr id="4" name="Text Box 7"/>
          <p:cNvSpPr txBox="1">
            <a:spLocks noChangeArrowheads="1"/>
          </p:cNvSpPr>
          <p:nvPr/>
        </p:nvSpPr>
        <p:spPr bwMode="auto">
          <a:xfrm>
            <a:off x="376518" y="2975909"/>
            <a:ext cx="116810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b="1">
                <a:solidFill>
                  <a:srgbClr val="0000FF"/>
                </a:solidFill>
              </a:rPr>
              <a:t>Tỉ số phần trăm của số học sinh nữ và số học sinh toàn trường là:</a:t>
            </a:r>
          </a:p>
        </p:txBody>
      </p:sp>
      <p:sp>
        <p:nvSpPr>
          <p:cNvPr id="5" name="Text Box 9"/>
          <p:cNvSpPr txBox="1">
            <a:spLocks noChangeArrowheads="1"/>
          </p:cNvSpPr>
          <p:nvPr/>
        </p:nvSpPr>
        <p:spPr bwMode="auto">
          <a:xfrm>
            <a:off x="5567082" y="4317348"/>
            <a:ext cx="2286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0000FF"/>
                </a:solidFill>
              </a:rPr>
              <a:t> = 52,5%</a:t>
            </a:r>
          </a:p>
        </p:txBody>
      </p:sp>
      <p:sp>
        <p:nvSpPr>
          <p:cNvPr id="6" name="Text Box 10"/>
          <p:cNvSpPr txBox="1">
            <a:spLocks noChangeArrowheads="1"/>
          </p:cNvSpPr>
          <p:nvPr/>
        </p:nvSpPr>
        <p:spPr bwMode="auto">
          <a:xfrm>
            <a:off x="3590365" y="5012112"/>
            <a:ext cx="5486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spcBef>
                <a:spcPct val="50000"/>
              </a:spcBef>
            </a:pPr>
            <a:r>
              <a:rPr lang="en-US" altLang="en-US" sz="3200" b="1">
                <a:solidFill>
                  <a:srgbClr val="FF0000"/>
                </a:solidFill>
              </a:rPr>
              <a:t>Đáp số: 52,5%</a:t>
            </a:r>
          </a:p>
        </p:txBody>
      </p:sp>
      <p:sp>
        <p:nvSpPr>
          <p:cNvPr id="7" name="Text Box 8"/>
          <p:cNvSpPr txBox="1">
            <a:spLocks noChangeArrowheads="1"/>
          </p:cNvSpPr>
          <p:nvPr/>
        </p:nvSpPr>
        <p:spPr bwMode="auto">
          <a:xfrm>
            <a:off x="3128683" y="3591205"/>
            <a:ext cx="5486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3200" b="1">
                <a:solidFill>
                  <a:srgbClr val="0000FF"/>
                </a:solidFill>
              </a:rPr>
              <a:t>315 : 600 = 0,525</a:t>
            </a:r>
          </a:p>
        </p:txBody>
      </p:sp>
      <p:sp>
        <p:nvSpPr>
          <p:cNvPr id="8" name="Rectangle 7"/>
          <p:cNvSpPr/>
          <p:nvPr/>
        </p:nvSpPr>
        <p:spPr>
          <a:xfrm>
            <a:off x="4856201" y="4306652"/>
            <a:ext cx="1107997" cy="584775"/>
          </a:xfrm>
          <a:prstGeom prst="rect">
            <a:avLst/>
          </a:prstGeom>
        </p:spPr>
        <p:txBody>
          <a:bodyPr wrap="none">
            <a:spAutoFit/>
          </a:bodyPr>
          <a:lstStyle/>
          <a:p>
            <a:pPr algn="ctr">
              <a:spcBef>
                <a:spcPct val="50000"/>
              </a:spcBef>
            </a:pPr>
            <a:r>
              <a:rPr lang="en-US" altLang="en-US" sz="3200" b="1">
                <a:solidFill>
                  <a:srgbClr val="0000FF"/>
                </a:solidFill>
                <a:latin typeface="Times New Roman" panose="02020603050405020304" pitchFamily="18" charset="0"/>
                <a:cs typeface="Times New Roman" panose="02020603050405020304" pitchFamily="18" charset="0"/>
              </a:rPr>
              <a:t>0,525</a:t>
            </a:r>
          </a:p>
        </p:txBody>
      </p:sp>
    </p:spTree>
    <p:extLst>
      <p:ext uri="{BB962C8B-B14F-4D97-AF65-F5344CB8AC3E}">
        <p14:creationId xmlns:p14="http://schemas.microsoft.com/office/powerpoint/2010/main" val="815726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fltVal val="0"/>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arn(inVertical)">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0"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 calcmode="lin" valueType="num">
                                      <p:cBhvr>
                                        <p:cTn id="40" dur="500" fill="hold"/>
                                        <p:tgtEl>
                                          <p:spTgt spid="5"/>
                                        </p:tgtEl>
                                        <p:attrNameLst>
                                          <p:attrName>ppt_w</p:attrName>
                                        </p:attrNameLst>
                                      </p:cBhvr>
                                      <p:tavLst>
                                        <p:tav tm="0">
                                          <p:val>
                                            <p:fltVal val="0"/>
                                          </p:val>
                                        </p:tav>
                                        <p:tav tm="100000">
                                          <p:val>
                                            <p:strVal val="#ppt_w"/>
                                          </p:val>
                                        </p:tav>
                                      </p:tavLst>
                                    </p:anim>
                                    <p:anim calcmode="lin" valueType="num">
                                      <p:cBhvr>
                                        <p:cTn id="41" dur="500" fill="hold"/>
                                        <p:tgtEl>
                                          <p:spTgt spid="5"/>
                                        </p:tgtEl>
                                        <p:attrNameLst>
                                          <p:attrName>ppt_h</p:attrName>
                                        </p:attrNameLst>
                                      </p:cBhvr>
                                      <p:tavLst>
                                        <p:tav tm="0">
                                          <p:val>
                                            <p:fltVal val="0"/>
                                          </p:val>
                                        </p:tav>
                                        <p:tav tm="100000">
                                          <p:val>
                                            <p:strVal val="#ppt_h"/>
                                          </p:val>
                                        </p:tav>
                                      </p:tavLst>
                                    </p:anim>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grpId="0" nodeType="click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p:cTn id="47" dur="500" fill="hold"/>
                                        <p:tgtEl>
                                          <p:spTgt spid="6"/>
                                        </p:tgtEl>
                                        <p:attrNameLst>
                                          <p:attrName>ppt_w</p:attrName>
                                        </p:attrNameLst>
                                      </p:cBhvr>
                                      <p:tavLst>
                                        <p:tav tm="0">
                                          <p:val>
                                            <p:fltVal val="0"/>
                                          </p:val>
                                        </p:tav>
                                        <p:tav tm="100000">
                                          <p:val>
                                            <p:strVal val="#ppt_w"/>
                                          </p:val>
                                        </p:tav>
                                      </p:tavLst>
                                    </p:anim>
                                    <p:anim calcmode="lin" valueType="num">
                                      <p:cBhvr>
                                        <p:cTn id="48" dur="500" fill="hold"/>
                                        <p:tgtEl>
                                          <p:spTgt spid="6"/>
                                        </p:tgtEl>
                                        <p:attrNameLst>
                                          <p:attrName>ppt_h</p:attrName>
                                        </p:attrNameLst>
                                      </p:cBhvr>
                                      <p:tavLst>
                                        <p:tav tm="0">
                                          <p:val>
                                            <p:fltVal val="0"/>
                                          </p:val>
                                        </p:tav>
                                        <p:tav tm="100000">
                                          <p:val>
                                            <p:strVal val="#ppt_h"/>
                                          </p:val>
                                        </p:tav>
                                      </p:tavLst>
                                    </p:anim>
                                    <p:animEffect transition="in" filter="fade">
                                      <p:cBhvr>
                                        <p:cTn id="4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2"/>
          <p:cNvSpPr txBox="1">
            <a:spLocks noChangeArrowheads="1"/>
          </p:cNvSpPr>
          <p:nvPr/>
        </p:nvSpPr>
        <p:spPr bwMode="auto">
          <a:xfrm>
            <a:off x="493060" y="1966726"/>
            <a:ext cx="116989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CC00CC"/>
                </a:solidFill>
              </a:rPr>
              <a:t>Muốn tìm tỉ số phần tr</a:t>
            </a:r>
            <a:r>
              <a:rPr lang="vi-VN" altLang="en-US" sz="3200" b="1">
                <a:solidFill>
                  <a:srgbClr val="CC00CC"/>
                </a:solidFill>
              </a:rPr>
              <a:t>ă</a:t>
            </a:r>
            <a:r>
              <a:rPr lang="en-US" altLang="en-US" sz="3200" b="1">
                <a:solidFill>
                  <a:srgbClr val="CC00CC"/>
                </a:solidFill>
              </a:rPr>
              <a:t>m của hai số  315 và 600 ta làm nh</a:t>
            </a:r>
            <a:r>
              <a:rPr lang="vi-VN" altLang="en-US" sz="3200" b="1">
                <a:solidFill>
                  <a:srgbClr val="CC00CC"/>
                </a:solidFill>
              </a:rPr>
              <a:t>ư</a:t>
            </a:r>
            <a:r>
              <a:rPr lang="en-US" altLang="en-US" sz="3200" b="1">
                <a:solidFill>
                  <a:srgbClr val="CC00CC"/>
                </a:solidFill>
              </a:rPr>
              <a:t> sau:</a:t>
            </a:r>
          </a:p>
        </p:txBody>
      </p:sp>
      <p:sp>
        <p:nvSpPr>
          <p:cNvPr id="13" name="Text Box 24"/>
          <p:cNvSpPr txBox="1">
            <a:spLocks noChangeArrowheads="1"/>
          </p:cNvSpPr>
          <p:nvPr/>
        </p:nvSpPr>
        <p:spPr bwMode="auto">
          <a:xfrm>
            <a:off x="667870" y="2564092"/>
            <a:ext cx="657892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CC00CC"/>
                </a:solidFill>
              </a:rPr>
              <a:t>- Tìm  th</a:t>
            </a:r>
            <a:r>
              <a:rPr lang="en-US" altLang="en-US" sz="3200" b="1">
                <a:solidFill>
                  <a:srgbClr val="CC00CC"/>
                </a:solidFill>
                <a:cs typeface="Times New Roman" panose="02020603050405020304" pitchFamily="18" charset="0"/>
              </a:rPr>
              <a:t>ươ</a:t>
            </a:r>
            <a:r>
              <a:rPr lang="en-US" altLang="en-US" sz="3200" b="1">
                <a:solidFill>
                  <a:srgbClr val="CC00CC"/>
                </a:solidFill>
              </a:rPr>
              <a:t>ng của 315 và 600.</a:t>
            </a:r>
          </a:p>
        </p:txBody>
      </p:sp>
      <p:sp>
        <p:nvSpPr>
          <p:cNvPr id="14" name="Text Box 25"/>
          <p:cNvSpPr txBox="1">
            <a:spLocks noChangeArrowheads="1"/>
          </p:cNvSpPr>
          <p:nvPr/>
        </p:nvSpPr>
        <p:spPr bwMode="auto">
          <a:xfrm>
            <a:off x="667870" y="3127655"/>
            <a:ext cx="1100417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CC00CC"/>
                </a:solidFill>
              </a:rPr>
              <a:t>- Nhân th</a:t>
            </a:r>
            <a:r>
              <a:rPr lang="en-US" altLang="en-US" sz="3200" b="1">
                <a:solidFill>
                  <a:srgbClr val="CC00CC"/>
                </a:solidFill>
                <a:cs typeface="Times New Roman" panose="02020603050405020304" pitchFamily="18" charset="0"/>
              </a:rPr>
              <a:t>ươ</a:t>
            </a:r>
            <a:r>
              <a:rPr lang="en-US" altLang="en-US" sz="3200" b="1">
                <a:solidFill>
                  <a:srgbClr val="CC00CC"/>
                </a:solidFill>
              </a:rPr>
              <a:t>ng </a:t>
            </a:r>
            <a:r>
              <a:rPr lang="vi-VN" altLang="en-US" sz="3200" b="1">
                <a:solidFill>
                  <a:srgbClr val="CC00CC"/>
                </a:solidFill>
              </a:rPr>
              <a:t>đ</a:t>
            </a:r>
            <a:r>
              <a:rPr lang="en-US" altLang="en-US" sz="3200" b="1">
                <a:solidFill>
                  <a:srgbClr val="CC00CC"/>
                </a:solidFill>
              </a:rPr>
              <a:t>ó với 100 và viết thêm kí hiệu % vào bên phải tích tìm </a:t>
            </a:r>
            <a:r>
              <a:rPr lang="vi-VN" altLang="en-US" sz="3200" b="1">
                <a:solidFill>
                  <a:srgbClr val="CC00CC"/>
                </a:solidFill>
              </a:rPr>
              <a:t>đư</a:t>
            </a:r>
            <a:r>
              <a:rPr lang="en-US" altLang="en-US" sz="3200" b="1">
                <a:solidFill>
                  <a:srgbClr val="CC00CC"/>
                </a:solidFill>
              </a:rPr>
              <a:t>ợc.</a:t>
            </a:r>
          </a:p>
        </p:txBody>
      </p:sp>
      <p:sp>
        <p:nvSpPr>
          <p:cNvPr id="15" name="Text Box 34"/>
          <p:cNvSpPr txBox="1">
            <a:spLocks noChangeArrowheads="1"/>
          </p:cNvSpPr>
          <p:nvPr/>
        </p:nvSpPr>
        <p:spPr bwMode="auto">
          <a:xfrm>
            <a:off x="721658" y="475129"/>
            <a:ext cx="1050663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b="1">
                <a:solidFill>
                  <a:srgbClr val="0000FF"/>
                </a:solidFill>
              </a:rPr>
              <a:t>*Muốn tìm tỉ số phần trăm của hai số 315 và  600 ta làm như thế nào?</a:t>
            </a:r>
          </a:p>
        </p:txBody>
      </p:sp>
      <p:sp>
        <p:nvSpPr>
          <p:cNvPr id="16" name="Text Box 35"/>
          <p:cNvSpPr txBox="1">
            <a:spLocks noChangeArrowheads="1"/>
          </p:cNvSpPr>
          <p:nvPr/>
        </p:nvSpPr>
        <p:spPr bwMode="auto">
          <a:xfrm>
            <a:off x="748552" y="1438181"/>
            <a:ext cx="3223999" cy="584775"/>
          </a:xfrm>
          <a:prstGeom prst="rect">
            <a:avLst/>
          </a:prstGeom>
          <a:noFill/>
          <a:ln>
            <a:noFill/>
          </a:ln>
        </p:spPr>
        <p:txBody>
          <a:bodyPr wrap="square">
            <a:spAutoFit/>
          </a:bodyPr>
          <a:lstStyle>
            <a:lvl1pPr eaLnBrk="0" hangingPunct="0">
              <a:defRPr>
                <a:solidFill>
                  <a:schemeClr val="tx1"/>
                </a:solidFill>
                <a:latin typeface="Times New Roman" pitchFamily="18" charset="0"/>
              </a:defRPr>
            </a:lvl1pPr>
            <a:lvl2pPr marL="742950" indent="-285750" eaLnBrk="0" hangingPunct="0">
              <a:defRPr>
                <a:solidFill>
                  <a:schemeClr val="tx1"/>
                </a:solidFill>
                <a:latin typeface="Times New Roman" pitchFamily="18" charset="0"/>
              </a:defRPr>
            </a:lvl2pPr>
            <a:lvl3pPr marL="1143000" indent="-228600" eaLnBrk="0" hangingPunct="0">
              <a:defRPr>
                <a:solidFill>
                  <a:schemeClr val="tx1"/>
                </a:solidFill>
                <a:latin typeface="Times New Roman" pitchFamily="18" charset="0"/>
              </a:defRPr>
            </a:lvl3pPr>
            <a:lvl4pPr marL="1600200" indent="-228600" eaLnBrk="0" hangingPunct="0">
              <a:defRPr>
                <a:solidFill>
                  <a:schemeClr val="tx1"/>
                </a:solidFill>
                <a:latin typeface="Times New Roman" pitchFamily="18" charset="0"/>
              </a:defRPr>
            </a:lvl4pPr>
            <a:lvl5pPr marL="2057400" indent="-228600" eaLnBrk="0" hangingPunct="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marL="457200" indent="-457200" eaLnBrk="1" hangingPunct="1">
              <a:buFont typeface="Wingdings" pitchFamily="2" charset="2"/>
              <a:buChar char="v"/>
              <a:defRPr/>
            </a:pPr>
            <a:r>
              <a:rPr lang="en-US" sz="3200" b="1">
                <a:solidFill>
                  <a:srgbClr val="FF0000"/>
                </a:solidFill>
                <a:effectLst>
                  <a:outerShdw blurRad="38100" dist="38100" dir="2700000" algn="tl">
                    <a:srgbClr val="000000">
                      <a:alpha val="43137"/>
                    </a:srgbClr>
                  </a:outerShdw>
                </a:effectLst>
              </a:rPr>
              <a:t>Ghi nhớ:</a:t>
            </a:r>
          </a:p>
        </p:txBody>
      </p:sp>
      <p:sp>
        <p:nvSpPr>
          <p:cNvPr id="17" name="Text Box 24"/>
          <p:cNvSpPr txBox="1">
            <a:spLocks noChangeArrowheads="1"/>
          </p:cNvSpPr>
          <p:nvPr/>
        </p:nvSpPr>
        <p:spPr bwMode="auto">
          <a:xfrm>
            <a:off x="685799" y="4267200"/>
            <a:ext cx="981928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7030A0"/>
                </a:solidFill>
              </a:rPr>
              <a:t>*Ví dụ: Tìm tỉ số phần tr</a:t>
            </a:r>
            <a:r>
              <a:rPr lang="vi-VN" altLang="en-US" sz="3200" b="1">
                <a:solidFill>
                  <a:srgbClr val="7030A0"/>
                </a:solidFill>
              </a:rPr>
              <a:t>ă</a:t>
            </a:r>
            <a:r>
              <a:rPr lang="en-US" altLang="en-US" sz="3200" b="1">
                <a:solidFill>
                  <a:srgbClr val="7030A0"/>
                </a:solidFill>
              </a:rPr>
              <a:t>m của a và b.</a:t>
            </a:r>
          </a:p>
        </p:txBody>
      </p:sp>
      <p:sp>
        <p:nvSpPr>
          <p:cNvPr id="18" name="Text Box 24"/>
          <p:cNvSpPr txBox="1">
            <a:spLocks noChangeArrowheads="1"/>
          </p:cNvSpPr>
          <p:nvPr/>
        </p:nvSpPr>
        <p:spPr bwMode="auto">
          <a:xfrm>
            <a:off x="3043517" y="4902200"/>
            <a:ext cx="490964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7030A0"/>
                </a:solidFill>
              </a:rPr>
              <a:t> a : b</a:t>
            </a:r>
            <a:r>
              <a:rPr lang="vi-VN" altLang="en-US" sz="3200" b="1">
                <a:solidFill>
                  <a:srgbClr val="7030A0"/>
                </a:solidFill>
              </a:rPr>
              <a:t> = </a:t>
            </a:r>
            <a:r>
              <a:rPr lang="en-US" altLang="en-US" sz="3200" b="1">
                <a:solidFill>
                  <a:srgbClr val="FF0000"/>
                </a:solidFill>
              </a:rPr>
              <a:t>c</a:t>
            </a:r>
          </a:p>
          <a:p>
            <a:pPr>
              <a:spcBef>
                <a:spcPct val="50000"/>
              </a:spcBef>
            </a:pPr>
            <a:r>
              <a:rPr lang="en-US" altLang="en-US" sz="3200" b="1">
                <a:solidFill>
                  <a:srgbClr val="FF0000"/>
                </a:solidFill>
              </a:rPr>
              <a:t>c</a:t>
            </a:r>
            <a:r>
              <a:rPr lang="vi-VN" altLang="en-US" sz="3200" b="1">
                <a:solidFill>
                  <a:srgbClr val="FF0000"/>
                </a:solidFill>
              </a:rPr>
              <a:t> </a:t>
            </a:r>
            <a:r>
              <a:rPr lang="en-US" altLang="en-US" sz="3200" b="1">
                <a:solidFill>
                  <a:srgbClr val="7030A0"/>
                </a:solidFill>
              </a:rPr>
              <a:t>x 100 = … %.</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
                                        </p:tgtEl>
                                        <p:attrNameLst>
                                          <p:attrName>style.visibility</p:attrName>
                                        </p:attrNameLst>
                                      </p:cBhvr>
                                      <p:to>
                                        <p:strVal val="visible"/>
                                      </p:to>
                                    </p:set>
                                    <p:anim calcmode="discrete" valueType="clr">
                                      <p:cBhvr override="childStyle">
                                        <p:cTn id="7"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
                                        </p:tgtEl>
                                        <p:attrNameLst>
                                          <p:attrName>fillcolor</p:attrName>
                                        </p:attrNameLst>
                                      </p:cBhvr>
                                      <p:tavLst>
                                        <p:tav tm="0">
                                          <p:val>
                                            <p:clrVal>
                                              <a:schemeClr val="accent2"/>
                                            </p:clrVal>
                                          </p:val>
                                        </p:tav>
                                        <p:tav tm="50000">
                                          <p:val>
                                            <p:clrVal>
                                              <a:schemeClr val="hlink"/>
                                            </p:clrVal>
                                          </p:val>
                                        </p:tav>
                                      </p:tavLst>
                                    </p:anim>
                                    <p:set>
                                      <p:cBhvr>
                                        <p:cTn id="9" dur="80"/>
                                        <p:tgtEl>
                                          <p:spTgt spid="15"/>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additive="base">
                                        <p:cTn id="14" dur="2000" fill="hold"/>
                                        <p:tgtEl>
                                          <p:spTgt spid="12"/>
                                        </p:tgtEl>
                                        <p:attrNameLst>
                                          <p:attrName>ppt_x</p:attrName>
                                        </p:attrNameLst>
                                      </p:cBhvr>
                                      <p:tavLst>
                                        <p:tav tm="0">
                                          <p:val>
                                            <p:strVal val="0-#ppt_w/2"/>
                                          </p:val>
                                        </p:tav>
                                        <p:tav tm="100000">
                                          <p:val>
                                            <p:strVal val="#ppt_x"/>
                                          </p:val>
                                        </p:tav>
                                      </p:tavLst>
                                    </p:anim>
                                    <p:anim calcmode="lin" valueType="num">
                                      <p:cBhvr additive="base">
                                        <p:cTn id="15" dur="2000" fill="hold"/>
                                        <p:tgtEl>
                                          <p:spTgt spid="12"/>
                                        </p:tgtEl>
                                        <p:attrNameLst>
                                          <p:attrName>ppt_y</p:attrName>
                                        </p:attrNameLst>
                                      </p:cBhvr>
                                      <p:tavLst>
                                        <p:tav tm="0">
                                          <p:val>
                                            <p:strVal val="#ppt_y"/>
                                          </p:val>
                                        </p:tav>
                                        <p:tav tm="100000">
                                          <p:val>
                                            <p:strVal val="#ppt_y"/>
                                          </p:val>
                                        </p:tav>
                                      </p:tavLst>
                                    </p:anim>
                                  </p:childTnLst>
                                </p:cTn>
                              </p:par>
                            </p:childTnLst>
                          </p:cTn>
                        </p:par>
                        <p:par>
                          <p:cTn id="16" fill="hold">
                            <p:stCondLst>
                              <p:cond delay="2000"/>
                            </p:stCondLst>
                            <p:childTnLst>
                              <p:par>
                                <p:cTn id="17" presetID="2" presetClass="entr" presetSubtype="8"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2000" fill="hold"/>
                                        <p:tgtEl>
                                          <p:spTgt spid="13"/>
                                        </p:tgtEl>
                                        <p:attrNameLst>
                                          <p:attrName>ppt_x</p:attrName>
                                        </p:attrNameLst>
                                      </p:cBhvr>
                                      <p:tavLst>
                                        <p:tav tm="0">
                                          <p:val>
                                            <p:strVal val="0-#ppt_w/2"/>
                                          </p:val>
                                        </p:tav>
                                        <p:tav tm="100000">
                                          <p:val>
                                            <p:strVal val="#ppt_x"/>
                                          </p:val>
                                        </p:tav>
                                      </p:tavLst>
                                    </p:anim>
                                    <p:anim calcmode="lin" valueType="num">
                                      <p:cBhvr additive="base">
                                        <p:cTn id="20" dur="2000" fill="hold"/>
                                        <p:tgtEl>
                                          <p:spTgt spid="13"/>
                                        </p:tgtEl>
                                        <p:attrNameLst>
                                          <p:attrName>ppt_y</p:attrName>
                                        </p:attrNameLst>
                                      </p:cBhvr>
                                      <p:tavLst>
                                        <p:tav tm="0">
                                          <p:val>
                                            <p:strVal val="#ppt_y"/>
                                          </p:val>
                                        </p:tav>
                                        <p:tav tm="100000">
                                          <p:val>
                                            <p:strVal val="#ppt_y"/>
                                          </p:val>
                                        </p:tav>
                                      </p:tavLst>
                                    </p:anim>
                                  </p:childTnLst>
                                </p:cTn>
                              </p:par>
                            </p:childTnLst>
                          </p:cTn>
                        </p:par>
                        <p:par>
                          <p:cTn id="21" fill="hold">
                            <p:stCondLst>
                              <p:cond delay="4000"/>
                            </p:stCondLst>
                            <p:childTnLst>
                              <p:par>
                                <p:cTn id="22" presetID="2" presetClass="entr" presetSubtype="8" fill="hold" grpId="0" nodeType="after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2000" fill="hold"/>
                                        <p:tgtEl>
                                          <p:spTgt spid="14"/>
                                        </p:tgtEl>
                                        <p:attrNameLst>
                                          <p:attrName>ppt_x</p:attrName>
                                        </p:attrNameLst>
                                      </p:cBhvr>
                                      <p:tavLst>
                                        <p:tav tm="0">
                                          <p:val>
                                            <p:strVal val="0-#ppt_w/2"/>
                                          </p:val>
                                        </p:tav>
                                        <p:tav tm="100000">
                                          <p:val>
                                            <p:strVal val="#ppt_x"/>
                                          </p:val>
                                        </p:tav>
                                      </p:tavLst>
                                    </p:anim>
                                    <p:anim calcmode="lin" valueType="num">
                                      <p:cBhvr additive="base">
                                        <p:cTn id="25" dur="2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2000" fill="hold"/>
                                        <p:tgtEl>
                                          <p:spTgt spid="16"/>
                                        </p:tgtEl>
                                        <p:attrNameLst>
                                          <p:attrName>ppt_x</p:attrName>
                                        </p:attrNameLst>
                                      </p:cBhvr>
                                      <p:tavLst>
                                        <p:tav tm="0">
                                          <p:val>
                                            <p:strVal val="0-#ppt_w/2"/>
                                          </p:val>
                                        </p:tav>
                                        <p:tav tm="100000">
                                          <p:val>
                                            <p:strVal val="#ppt_x"/>
                                          </p:val>
                                        </p:tav>
                                      </p:tavLst>
                                    </p:anim>
                                    <p:anim calcmode="lin" valueType="num">
                                      <p:cBhvr additive="base">
                                        <p:cTn id="31" dur="20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2974137" y="4224117"/>
            <a:ext cx="1055766" cy="1055766"/>
          </a:xfrm>
          <a:prstGeom prst="ellipse">
            <a:avLst/>
          </a:prstGeom>
          <a:solidFill>
            <a:srgbClr val="FF0000">
              <a:alpha val="1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x-none" sz="1800" b="0" i="0" u="none" strike="noStrike" kern="1200" cap="none" spc="0" normalizeH="0" baseline="0" noProof="0" dirty="0">
              <a:ln>
                <a:noFill/>
              </a:ln>
              <a:solidFill>
                <a:prstClr val="white"/>
              </a:solidFill>
              <a:effectLst/>
              <a:uLnTx/>
              <a:uFillTx/>
              <a:latin typeface="Arial" panose="020B0604020202020204"/>
              <a:cs typeface="+mn-cs"/>
            </a:endParaRPr>
          </a:p>
        </p:txBody>
      </p:sp>
      <p:sp>
        <p:nvSpPr>
          <p:cNvPr id="3" name="Oval 2"/>
          <p:cNvSpPr/>
          <p:nvPr/>
        </p:nvSpPr>
        <p:spPr>
          <a:xfrm>
            <a:off x="-601881" y="4351445"/>
            <a:ext cx="3313447" cy="3313447"/>
          </a:xfrm>
          <a:prstGeom prst="ellipse">
            <a:avLst/>
          </a:prstGeom>
          <a:solidFill>
            <a:srgbClr val="00B050">
              <a:alpha val="1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x-none" sz="1800" b="0" i="0" u="none" strike="noStrike" kern="1200" cap="none" spc="0" normalizeH="0" baseline="0" noProof="0" dirty="0">
              <a:ln>
                <a:noFill/>
              </a:ln>
              <a:solidFill>
                <a:prstClr val="white"/>
              </a:solidFill>
              <a:effectLst/>
              <a:uLnTx/>
              <a:uFillTx/>
              <a:latin typeface="Arial" panose="020B0604020202020204"/>
              <a:cs typeface="+mn-cs"/>
            </a:endParaRPr>
          </a:p>
        </p:txBody>
      </p:sp>
      <p:sp>
        <p:nvSpPr>
          <p:cNvPr id="4" name="Oval 3"/>
          <p:cNvSpPr/>
          <p:nvPr/>
        </p:nvSpPr>
        <p:spPr>
          <a:xfrm>
            <a:off x="7618344" y="-458115"/>
            <a:ext cx="1996440" cy="1996440"/>
          </a:xfrm>
          <a:prstGeom prst="ellipse">
            <a:avLst/>
          </a:prstGeom>
          <a:solidFill>
            <a:srgbClr val="F2D6C6">
              <a:alpha val="3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x-none" sz="1800" b="0" i="0" u="none" strike="noStrike" kern="1200" cap="none" spc="0" normalizeH="0" baseline="0" noProof="0" dirty="0">
              <a:ln>
                <a:noFill/>
              </a:ln>
              <a:solidFill>
                <a:prstClr val="white"/>
              </a:solidFill>
              <a:effectLst/>
              <a:uLnTx/>
              <a:uFillTx/>
              <a:latin typeface="Arial" panose="020B0604020202020204"/>
              <a:cs typeface="+mn-cs"/>
            </a:endParaRPr>
          </a:p>
        </p:txBody>
      </p:sp>
      <p:sp>
        <p:nvSpPr>
          <p:cNvPr id="5" name="Oval 4"/>
          <p:cNvSpPr/>
          <p:nvPr/>
        </p:nvSpPr>
        <p:spPr>
          <a:xfrm>
            <a:off x="8878553" y="-1169817"/>
            <a:ext cx="3313447" cy="3313447"/>
          </a:xfrm>
          <a:prstGeom prst="ellipse">
            <a:avLst/>
          </a:prstGeom>
          <a:solidFill>
            <a:schemeClr val="accent5">
              <a:lumMod val="20000"/>
              <a:lumOff val="80000"/>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x-none" sz="1800" b="0" i="0" u="none" strike="noStrike" kern="1200" cap="none" spc="0" normalizeH="0" baseline="0" noProof="0" dirty="0">
              <a:ln>
                <a:noFill/>
              </a:ln>
              <a:solidFill>
                <a:prstClr val="white"/>
              </a:solidFill>
              <a:effectLst/>
              <a:uLnTx/>
              <a:uFillTx/>
              <a:latin typeface="Arial" panose="020B0604020202020204"/>
              <a:cs typeface="+mn-cs"/>
            </a:endParaRPr>
          </a:p>
        </p:txBody>
      </p:sp>
      <p:sp>
        <p:nvSpPr>
          <p:cNvPr id="6" name="Oval 5"/>
          <p:cNvSpPr/>
          <p:nvPr/>
        </p:nvSpPr>
        <p:spPr>
          <a:xfrm>
            <a:off x="3054164" y="5714319"/>
            <a:ext cx="305818" cy="305818"/>
          </a:xfrm>
          <a:prstGeom prst="ellipse">
            <a:avLst/>
          </a:prstGeom>
          <a:solidFill>
            <a:srgbClr val="7030A0">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x-none" sz="1800" b="0" i="0" u="none" strike="noStrike" kern="1200" cap="none" spc="0" normalizeH="0" baseline="0" noProof="0" dirty="0">
              <a:ln>
                <a:noFill/>
              </a:ln>
              <a:solidFill>
                <a:prstClr val="white"/>
              </a:solidFill>
              <a:effectLst/>
              <a:uLnTx/>
              <a:uFillTx/>
              <a:latin typeface="Arial" panose="020B0604020202020204"/>
              <a:cs typeface="+mn-cs"/>
            </a:endParaRPr>
          </a:p>
        </p:txBody>
      </p:sp>
      <p:sp>
        <p:nvSpPr>
          <p:cNvPr id="13" name="Text Box 5"/>
          <p:cNvSpPr txBox="1">
            <a:spLocks noChangeArrowheads="1"/>
          </p:cNvSpPr>
          <p:nvPr/>
        </p:nvSpPr>
        <p:spPr bwMode="auto">
          <a:xfrm>
            <a:off x="551330" y="623047"/>
            <a:ext cx="11026588" cy="1077218"/>
          </a:xfrm>
          <a:prstGeom prst="rect">
            <a:avLst/>
          </a:prstGeom>
          <a:solidFill>
            <a:schemeClr val="bg1"/>
          </a:solidFill>
          <a:ln>
            <a:noFill/>
          </a:ln>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FF0000"/>
                </a:solidFill>
              </a:rPr>
              <a:t>b) Bài toán: </a:t>
            </a:r>
            <a:r>
              <a:rPr lang="en-US" altLang="en-US" sz="3200" b="1">
                <a:solidFill>
                  <a:srgbClr val="0000FF"/>
                </a:solidFill>
              </a:rPr>
              <a:t>Trong 80 kg n</a:t>
            </a:r>
            <a:r>
              <a:rPr lang="en-US" altLang="en-US" sz="3200" b="1">
                <a:solidFill>
                  <a:srgbClr val="0000FF"/>
                </a:solidFill>
                <a:cs typeface="Times New Roman" panose="02020603050405020304" pitchFamily="18" charset="0"/>
              </a:rPr>
              <a:t>ướ</a:t>
            </a:r>
            <a:r>
              <a:rPr lang="en-US" altLang="en-US" sz="3200" b="1">
                <a:solidFill>
                  <a:srgbClr val="0000FF"/>
                </a:solidFill>
              </a:rPr>
              <a:t>c biển có 2,8 kg muối. Tìm tỉ số phần tr</a:t>
            </a:r>
            <a:r>
              <a:rPr lang="vi-VN" altLang="en-US" sz="3200" b="1">
                <a:solidFill>
                  <a:srgbClr val="0000FF"/>
                </a:solidFill>
              </a:rPr>
              <a:t>ă</a:t>
            </a:r>
            <a:r>
              <a:rPr lang="en-US" altLang="en-US" sz="3200" b="1">
                <a:solidFill>
                  <a:srgbClr val="0000FF"/>
                </a:solidFill>
              </a:rPr>
              <a:t>m của l</a:t>
            </a:r>
            <a:r>
              <a:rPr lang="en-US" altLang="en-US" sz="3200" b="1">
                <a:solidFill>
                  <a:srgbClr val="0000FF"/>
                </a:solidFill>
                <a:cs typeface="Times New Roman" panose="02020603050405020304" pitchFamily="18" charset="0"/>
              </a:rPr>
              <a:t>ượ</a:t>
            </a:r>
            <a:r>
              <a:rPr lang="en-US" altLang="en-US" sz="3200" b="1">
                <a:solidFill>
                  <a:srgbClr val="0000FF"/>
                </a:solidFill>
              </a:rPr>
              <a:t>ng muối trong n</a:t>
            </a:r>
            <a:r>
              <a:rPr lang="vi-VN" altLang="en-US" sz="3200" b="1">
                <a:solidFill>
                  <a:srgbClr val="0000FF"/>
                </a:solidFill>
              </a:rPr>
              <a:t>ư</a:t>
            </a:r>
            <a:r>
              <a:rPr lang="en-US" altLang="en-US" sz="3200" b="1">
                <a:solidFill>
                  <a:srgbClr val="0000FF"/>
                </a:solidFill>
              </a:rPr>
              <a:t>ớc biển.</a:t>
            </a:r>
          </a:p>
        </p:txBody>
      </p:sp>
      <p:sp>
        <p:nvSpPr>
          <p:cNvPr id="14" name="Text Box 6"/>
          <p:cNvSpPr txBox="1">
            <a:spLocks noChangeArrowheads="1"/>
          </p:cNvSpPr>
          <p:nvPr/>
        </p:nvSpPr>
        <p:spPr bwMode="auto">
          <a:xfrm>
            <a:off x="4877642" y="1864659"/>
            <a:ext cx="1944796" cy="584775"/>
          </a:xfrm>
          <a:prstGeom prst="rect">
            <a:avLst/>
          </a:prstGeom>
          <a:solidFill>
            <a:schemeClr val="bg1"/>
          </a:solidFill>
          <a:ln>
            <a:noFill/>
          </a:ln>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FF0000"/>
                </a:solidFill>
              </a:rPr>
              <a:t>Bài giải</a:t>
            </a:r>
          </a:p>
        </p:txBody>
      </p:sp>
      <p:sp>
        <p:nvSpPr>
          <p:cNvPr id="15" name="Text Box 7"/>
          <p:cNvSpPr txBox="1">
            <a:spLocks noChangeArrowheads="1"/>
          </p:cNvSpPr>
          <p:nvPr/>
        </p:nvSpPr>
        <p:spPr bwMode="auto">
          <a:xfrm>
            <a:off x="934352" y="2465294"/>
            <a:ext cx="10501899" cy="584775"/>
          </a:xfrm>
          <a:prstGeom prst="rect">
            <a:avLst/>
          </a:prstGeom>
          <a:solidFill>
            <a:schemeClr val="bg1"/>
          </a:solidFill>
          <a:ln>
            <a:noFill/>
          </a:ln>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0000FF"/>
                </a:solidFill>
              </a:rPr>
              <a:t>Tỉ số phần tr</a:t>
            </a:r>
            <a:r>
              <a:rPr lang="vi-VN" altLang="en-US" sz="3200" b="1">
                <a:solidFill>
                  <a:srgbClr val="0000FF"/>
                </a:solidFill>
              </a:rPr>
              <a:t>ă</a:t>
            </a:r>
            <a:r>
              <a:rPr lang="en-US" altLang="en-US" sz="3200" b="1">
                <a:solidFill>
                  <a:srgbClr val="0000FF"/>
                </a:solidFill>
              </a:rPr>
              <a:t>m của l</a:t>
            </a:r>
            <a:r>
              <a:rPr lang="vi-VN" altLang="en-US" sz="3200" b="1">
                <a:solidFill>
                  <a:srgbClr val="0000FF"/>
                </a:solidFill>
              </a:rPr>
              <a:t>ư</a:t>
            </a:r>
            <a:r>
              <a:rPr lang="en-US" altLang="en-US" sz="3200" b="1">
                <a:solidFill>
                  <a:srgbClr val="0000FF"/>
                </a:solidFill>
                <a:cs typeface="Times New Roman" panose="02020603050405020304" pitchFamily="18" charset="0"/>
              </a:rPr>
              <a:t>ợ</a:t>
            </a:r>
            <a:r>
              <a:rPr lang="en-US" altLang="en-US" sz="3200" b="1">
                <a:solidFill>
                  <a:srgbClr val="0000FF"/>
                </a:solidFill>
              </a:rPr>
              <a:t>ng muối trong n</a:t>
            </a:r>
            <a:r>
              <a:rPr lang="en-US" altLang="en-US" sz="3200" b="1">
                <a:solidFill>
                  <a:srgbClr val="0000FF"/>
                </a:solidFill>
                <a:cs typeface="Times New Roman" panose="02020603050405020304" pitchFamily="18" charset="0"/>
              </a:rPr>
              <a:t>ướ</a:t>
            </a:r>
            <a:r>
              <a:rPr lang="en-US" altLang="en-US" sz="3200" b="1">
                <a:solidFill>
                  <a:srgbClr val="0000FF"/>
                </a:solidFill>
              </a:rPr>
              <a:t>c biển là:</a:t>
            </a:r>
          </a:p>
        </p:txBody>
      </p:sp>
      <p:sp>
        <p:nvSpPr>
          <p:cNvPr id="16" name="Text Box 8"/>
          <p:cNvSpPr txBox="1">
            <a:spLocks noChangeArrowheads="1"/>
          </p:cNvSpPr>
          <p:nvPr/>
        </p:nvSpPr>
        <p:spPr bwMode="auto">
          <a:xfrm>
            <a:off x="4050666" y="3079376"/>
            <a:ext cx="4473031" cy="584775"/>
          </a:xfrm>
          <a:prstGeom prst="rect">
            <a:avLst/>
          </a:prstGeom>
          <a:solidFill>
            <a:schemeClr val="bg1"/>
          </a:solidFill>
          <a:ln>
            <a:noFill/>
          </a:ln>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0000FF"/>
                </a:solidFill>
              </a:rPr>
              <a:t>2,8  : 80   =  0,035</a:t>
            </a:r>
          </a:p>
        </p:txBody>
      </p:sp>
      <p:sp>
        <p:nvSpPr>
          <p:cNvPr id="17" name="Text Box 9"/>
          <p:cNvSpPr txBox="1">
            <a:spLocks noChangeArrowheads="1"/>
          </p:cNvSpPr>
          <p:nvPr/>
        </p:nvSpPr>
        <p:spPr bwMode="auto">
          <a:xfrm>
            <a:off x="4097434" y="3697941"/>
            <a:ext cx="4861990" cy="584775"/>
          </a:xfrm>
          <a:prstGeom prst="rect">
            <a:avLst/>
          </a:prstGeom>
          <a:solidFill>
            <a:schemeClr val="bg1"/>
          </a:solidFill>
          <a:ln>
            <a:noFill/>
          </a:ln>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0000FF"/>
                </a:solidFill>
              </a:rPr>
              <a:t>0,035 = 3,5 %</a:t>
            </a:r>
          </a:p>
        </p:txBody>
      </p:sp>
      <p:sp>
        <p:nvSpPr>
          <p:cNvPr id="18" name="Text Box 10"/>
          <p:cNvSpPr txBox="1">
            <a:spLocks noChangeArrowheads="1"/>
          </p:cNvSpPr>
          <p:nvPr/>
        </p:nvSpPr>
        <p:spPr bwMode="auto">
          <a:xfrm>
            <a:off x="4994239" y="4370294"/>
            <a:ext cx="4667511" cy="584775"/>
          </a:xfrm>
          <a:prstGeom prst="rect">
            <a:avLst/>
          </a:prstGeom>
          <a:solidFill>
            <a:schemeClr val="bg1"/>
          </a:solidFill>
          <a:ln>
            <a:noFill/>
          </a:ln>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3200" b="1">
                <a:solidFill>
                  <a:srgbClr val="FF0000"/>
                </a:solidFill>
              </a:rPr>
              <a:t>Đáp số: 3,5 %</a:t>
            </a:r>
          </a:p>
        </p:txBody>
      </p:sp>
    </p:spTree>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edge">
                                      <p:cBhvr>
                                        <p:cTn id="7" dur="20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edge">
                                      <p:cBhvr>
                                        <p:cTn id="12" dur="2000"/>
                                        <p:tgtEl>
                                          <p:spTgt spid="14"/>
                                        </p:tgtEl>
                                      </p:cBhvr>
                                    </p:animEffect>
                                  </p:childTnLst>
                                </p:cTn>
                              </p:par>
                              <p:par>
                                <p:cTn id="13" presetID="20"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edge">
                                      <p:cBhvr>
                                        <p:cTn id="15" dur="2000"/>
                                        <p:tgtEl>
                                          <p:spTgt spid="15"/>
                                        </p:tgtEl>
                                      </p:cBhvr>
                                    </p:animEffect>
                                  </p:childTnLst>
                                </p:cTn>
                              </p:par>
                              <p:par>
                                <p:cTn id="16" presetID="2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edge">
                                      <p:cBhvr>
                                        <p:cTn id="18" dur="2000"/>
                                        <p:tgtEl>
                                          <p:spTgt spid="16"/>
                                        </p:tgtEl>
                                      </p:cBhvr>
                                    </p:animEffect>
                                  </p:childTnLst>
                                </p:cTn>
                              </p:par>
                              <p:par>
                                <p:cTn id="19" presetID="2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edge">
                                      <p:cBhvr>
                                        <p:cTn id="21" dur="2000"/>
                                        <p:tgtEl>
                                          <p:spTgt spid="17"/>
                                        </p:tgtEl>
                                      </p:cBhvr>
                                    </p:animEffect>
                                  </p:childTnLst>
                                </p:cTn>
                              </p:par>
                              <p:par>
                                <p:cTn id="22" presetID="20"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edge">
                                      <p:cBhvr>
                                        <p:cTn id="24"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1394011" y="1071282"/>
            <a:ext cx="905435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3200" b="1">
                <a:solidFill>
                  <a:srgbClr val="FFFF00"/>
                </a:solidFill>
              </a:rPr>
              <a:t>*Muốn tìm tỉ số phần trăm của hai số ta làm như thế nào ?</a:t>
            </a:r>
          </a:p>
        </p:txBody>
      </p:sp>
      <p:sp>
        <p:nvSpPr>
          <p:cNvPr id="5" name="Text Box 6"/>
          <p:cNvSpPr txBox="1">
            <a:spLocks noChangeArrowheads="1"/>
          </p:cNvSpPr>
          <p:nvPr/>
        </p:nvSpPr>
        <p:spPr bwMode="auto">
          <a:xfrm>
            <a:off x="1385046" y="2145086"/>
            <a:ext cx="9493624" cy="2318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ts val="1020"/>
              </a:spcBef>
            </a:pPr>
            <a:r>
              <a:rPr lang="en-US" altLang="en-US" sz="3200" b="1">
                <a:solidFill>
                  <a:schemeClr val="bg1"/>
                </a:solidFill>
              </a:rPr>
              <a:t>Muốn tìm tỉ số phần trăm của hai số ta làm như sau:</a:t>
            </a:r>
          </a:p>
          <a:p>
            <a:pPr eaLnBrk="1" hangingPunct="1">
              <a:spcBef>
                <a:spcPts val="1020"/>
              </a:spcBef>
            </a:pPr>
            <a:r>
              <a:rPr lang="en-US" altLang="en-US" sz="3200" b="1">
                <a:solidFill>
                  <a:schemeClr val="bg1"/>
                </a:solidFill>
              </a:rPr>
              <a:t>   - Tìm thương của hai số.</a:t>
            </a:r>
          </a:p>
          <a:p>
            <a:pPr eaLnBrk="1" hangingPunct="1">
              <a:spcBef>
                <a:spcPts val="1020"/>
              </a:spcBef>
            </a:pPr>
            <a:r>
              <a:rPr lang="en-US" altLang="en-US" sz="3200" b="1">
                <a:solidFill>
                  <a:schemeClr val="bg1"/>
                </a:solidFill>
              </a:rPr>
              <a:t>   - Nhân thương đó với 100 rồi viết thêm kí hiệu % vào bên phải số tìm được.</a:t>
            </a:r>
          </a:p>
        </p:txBody>
      </p:sp>
    </p:spTree>
    <p:extLst>
      <p:ext uri="{BB962C8B-B14F-4D97-AF65-F5344CB8AC3E}">
        <p14:creationId xmlns:p14="http://schemas.microsoft.com/office/powerpoint/2010/main" val="404410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
                                        </p:tgtEl>
                                        <p:attrNameLst>
                                          <p:attrName>style.visibility</p:attrName>
                                        </p:attrNameLst>
                                      </p:cBhvr>
                                      <p:to>
                                        <p:strVal val="visible"/>
                                      </p:to>
                                    </p:set>
                                    <p:anim calcmode="discrete" valueType="clr">
                                      <p:cBhvr override="childStyle">
                                        <p:cTn id="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
                                        </p:tgtEl>
                                        <p:attrNameLst>
                                          <p:attrName>fillcolor</p:attrName>
                                        </p:attrNameLst>
                                      </p:cBhvr>
                                      <p:tavLst>
                                        <p:tav tm="0">
                                          <p:val>
                                            <p:clrVal>
                                              <a:schemeClr val="accent2"/>
                                            </p:clrVal>
                                          </p:val>
                                        </p:tav>
                                        <p:tav tm="50000">
                                          <p:val>
                                            <p:clrVal>
                                              <a:schemeClr val="hlink"/>
                                            </p:clrVal>
                                          </p:val>
                                        </p:tav>
                                      </p:tavLst>
                                    </p:anim>
                                    <p:set>
                                      <p:cBhvr>
                                        <p:cTn id="9" dur="80"/>
                                        <p:tgtEl>
                                          <p:spTgt spid="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grpId="1" nodeType="clickEffect">
                                  <p:stCondLst>
                                    <p:cond delay="0"/>
                                  </p:stCondLst>
                                  <p:iterate type="lt">
                                    <p:tmPct val="0"/>
                                  </p:iterate>
                                  <p:childTnLst>
                                    <p:anim calcmode="lin" valueType="num">
                                      <p:cBhvr>
                                        <p:cTn id="13" dur="500"/>
                                        <p:tgtEl>
                                          <p:spTgt spid="4"/>
                                        </p:tgtEl>
                                        <p:attrNameLst>
                                          <p:attrName>ppt_w</p:attrName>
                                        </p:attrNameLst>
                                      </p:cBhvr>
                                      <p:tavLst>
                                        <p:tav tm="0">
                                          <p:val>
                                            <p:strVal val="ppt_w"/>
                                          </p:val>
                                        </p:tav>
                                        <p:tav tm="100000">
                                          <p:val>
                                            <p:fltVal val="0"/>
                                          </p:val>
                                        </p:tav>
                                      </p:tavLst>
                                    </p:anim>
                                    <p:anim calcmode="lin" valueType="num">
                                      <p:cBhvr>
                                        <p:cTn id="14" dur="500"/>
                                        <p:tgtEl>
                                          <p:spTgt spid="4"/>
                                        </p:tgtEl>
                                        <p:attrNameLst>
                                          <p:attrName>ppt_h</p:attrName>
                                        </p:attrNameLst>
                                      </p:cBhvr>
                                      <p:tavLst>
                                        <p:tav tm="0">
                                          <p:val>
                                            <p:strVal val="ppt_h"/>
                                          </p:val>
                                        </p:tav>
                                        <p:tav tm="100000">
                                          <p:val>
                                            <p:fltVal val="0"/>
                                          </p:val>
                                        </p:tav>
                                      </p:tavLst>
                                    </p:anim>
                                    <p:animEffect transition="out" filter="fade">
                                      <p:cBhvr>
                                        <p:cTn id="15" dur="500"/>
                                        <p:tgtEl>
                                          <p:spTgt spid="4"/>
                                        </p:tgtEl>
                                      </p:cBhvr>
                                    </p:animEffect>
                                    <p:set>
                                      <p:cBhvr>
                                        <p:cTn id="16" dur="1" fill="hold">
                                          <p:stCondLst>
                                            <p:cond delay="499"/>
                                          </p:stCondLst>
                                        </p:cTn>
                                        <p:tgtEl>
                                          <p:spTgt spid="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animEffect transition="in" filter="fade">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3">
      <a:majorFont>
        <a:latin typeface="Arial"/>
        <a:ea typeface="Arial"/>
        <a:cs typeface=""/>
      </a:majorFont>
      <a:minorFont>
        <a:latin typeface="Arial"/>
        <a:ea typeface="Arial"/>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3">
      <a:majorFont>
        <a:latin typeface="Arial"/>
        <a:ea typeface="Arial"/>
        <a:cs typeface=""/>
      </a:majorFont>
      <a:minorFont>
        <a:latin typeface="Arial"/>
        <a:ea typeface="Arial"/>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TotalTime>
  <Words>697</Words>
  <Application>Microsoft Macintosh PowerPoint</Application>
  <PresentationFormat>Widescreen</PresentationFormat>
  <Paragraphs>65</Paragraphs>
  <Slides>14</Slides>
  <Notes>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5" baseType="lpstr">
      <vt:lpstr>等线</vt:lpstr>
      <vt:lpstr>Microsoft YaHei</vt:lpstr>
      <vt:lpstr>Arial</vt:lpstr>
      <vt:lpstr>Arial-Rounded</vt:lpstr>
      <vt:lpstr>Calibri</vt:lpstr>
      <vt:lpstr>Times New Roman</vt:lpstr>
      <vt:lpstr>UTM Avo</vt:lpstr>
      <vt:lpstr>Wingdings</vt:lpstr>
      <vt:lpstr>1_Office Theme</vt:lpstr>
      <vt:lpstr>5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ủng cố bài học</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an thao</dc:creator>
  <cp:lastModifiedBy>Dieu Linh Nguyen Thi</cp:lastModifiedBy>
  <cp:revision>24</cp:revision>
  <dcterms:created xsi:type="dcterms:W3CDTF">2021-08-07T03:38:00Z</dcterms:created>
  <dcterms:modified xsi:type="dcterms:W3CDTF">2021-12-27T09:17: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1030C6D988E4C148EE3AE36AF706F21</vt:lpwstr>
  </property>
  <property fmtid="{D5CDD505-2E9C-101B-9397-08002B2CF9AE}" pid="3" name="KSOProductBuildVer">
    <vt:lpwstr>1033-11.2.0.10351</vt:lpwstr>
  </property>
</Properties>
</file>